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EA344A" w14:textId="77777777" w:rsidR="00862F2F" w:rsidRPr="00605CDB" w:rsidRDefault="00862F2F" w:rsidP="009B1B03">
      <w:pPr>
        <w:jc w:val="center"/>
        <w:rPr>
          <w:rFonts w:ascii="Courier New" w:hAnsi="Courier New" w:cs="Courier New"/>
          <w:b/>
          <w:bCs/>
          <w:color w:val="000000" w:themeColor="text1"/>
          <w:sz w:val="48"/>
          <w:szCs w:val="48"/>
        </w:rPr>
      </w:pPr>
      <w:r w:rsidRPr="00605CDB">
        <w:rPr>
          <w:rFonts w:ascii="Courier New" w:hAnsi="Courier New" w:cs="Courier New"/>
          <w:b/>
          <w:bCs/>
          <w:color w:val="000000" w:themeColor="text1"/>
          <w:sz w:val="48"/>
          <w:szCs w:val="48"/>
        </w:rPr>
        <w:t>因子分析</w:t>
      </w:r>
    </w:p>
    <w:p w14:paraId="3AE0D670" w14:textId="7B5D0DD5" w:rsidR="002F56F0" w:rsidRPr="000D1A9E" w:rsidRDefault="002F56F0" w:rsidP="000D1A9E">
      <w:pPr>
        <w:widowControl/>
        <w:ind w:firstLineChars="200" w:firstLine="420"/>
        <w:jc w:val="left"/>
        <w:rPr>
          <w:rFonts w:ascii="Courier New" w:hAnsi="Courier New" w:cs="Courier New"/>
          <w:color w:val="000000" w:themeColor="text1"/>
          <w:sz w:val="48"/>
          <w:szCs w:val="48"/>
        </w:rPr>
      </w:pPr>
      <w:r w:rsidRPr="0085363E">
        <w:rPr>
          <w:rFonts w:ascii="Courier New" w:hAnsi="Courier New" w:cs="Courier New"/>
          <w:color w:val="000000" w:themeColor="text1"/>
        </w:rPr>
        <w:t>因子分析，相较于主成分分析而言，通过对因子的旋转处理，使得我们可以更直观的认识到数据内部之间的关系，其目的即用有限个不可观测的因变量来解释原始变量间的相关关系。即用几个少数的综合因子来取代错综复杂关系的变量。</w:t>
      </w:r>
    </w:p>
    <w:p w14:paraId="5E8F5489" w14:textId="77777777" w:rsidR="002F56F0" w:rsidRPr="00877510" w:rsidRDefault="002F56F0" w:rsidP="009B1B03">
      <w:pPr>
        <w:ind w:firstLine="420"/>
        <w:rPr>
          <w:rFonts w:ascii="Courier New" w:hAnsi="Courier New" w:cs="Courier New"/>
          <w:color w:val="000000" w:themeColor="text1"/>
        </w:rPr>
      </w:pPr>
      <w:r w:rsidRPr="00877510">
        <w:rPr>
          <w:rFonts w:ascii="Courier New" w:hAnsi="Courier New" w:cs="Courier New"/>
          <w:b/>
          <w:bCs/>
          <w:color w:val="000000" w:themeColor="text1"/>
        </w:rPr>
        <w:t>R</w:t>
      </w:r>
      <w:r w:rsidRPr="00877510">
        <w:rPr>
          <w:rFonts w:ascii="Courier New" w:hAnsi="Courier New" w:cs="Courier New"/>
          <w:b/>
          <w:bCs/>
          <w:color w:val="000000" w:themeColor="text1"/>
        </w:rPr>
        <w:t>中的因子分析函数</w:t>
      </w:r>
      <w:proofErr w:type="spellStart"/>
      <w:r w:rsidRPr="00877510">
        <w:rPr>
          <w:rFonts w:ascii="Courier New" w:hAnsi="Courier New" w:cs="Courier New"/>
          <w:b/>
          <w:bCs/>
          <w:color w:val="000000" w:themeColor="text1"/>
        </w:rPr>
        <w:t>factanal</w:t>
      </w:r>
      <w:proofErr w:type="spellEnd"/>
      <w:r w:rsidRPr="00877510">
        <w:rPr>
          <w:rFonts w:ascii="Courier New" w:hAnsi="Courier New" w:cs="Courier New"/>
          <w:b/>
          <w:bCs/>
          <w:color w:val="000000" w:themeColor="text1"/>
        </w:rPr>
        <w:t>()</w:t>
      </w:r>
      <w:r w:rsidRPr="00877510">
        <w:rPr>
          <w:rFonts w:ascii="Courier New" w:hAnsi="Courier New" w:cs="Courier New"/>
          <w:b/>
          <w:bCs/>
          <w:color w:val="000000" w:themeColor="text1"/>
        </w:rPr>
        <w:t>，这个函数是基于极大似然方法求解</w:t>
      </w:r>
      <w:r w:rsidRPr="00877510">
        <w:rPr>
          <w:rFonts w:ascii="Courier New" w:hAnsi="Courier New" w:cs="Courier New"/>
          <w:color w:val="000000" w:themeColor="text1"/>
        </w:rPr>
        <w:t>，其使用方法为：</w:t>
      </w:r>
    </w:p>
    <w:p w14:paraId="3BAB0168" w14:textId="77777777" w:rsidR="002F56F0" w:rsidRPr="0085363E" w:rsidRDefault="002F56F0" w:rsidP="009B1B03">
      <w:pPr>
        <w:ind w:firstLine="420"/>
        <w:jc w:val="left"/>
        <w:rPr>
          <w:rFonts w:ascii="Courier New" w:hAnsi="Courier New" w:cs="Courier New"/>
          <w:color w:val="000000" w:themeColor="text1"/>
        </w:rPr>
      </w:pPr>
      <w:proofErr w:type="spellStart"/>
      <w:r w:rsidRPr="0085363E">
        <w:rPr>
          <w:rFonts w:ascii="Courier New" w:hAnsi="Courier New" w:cs="Courier New"/>
          <w:color w:val="000000" w:themeColor="text1"/>
        </w:rPr>
        <w:t>factanal</w:t>
      </w:r>
      <w:proofErr w:type="spellEnd"/>
      <w:r w:rsidRPr="0085363E">
        <w:rPr>
          <w:rFonts w:ascii="Courier New" w:hAnsi="Courier New" w:cs="Courier New"/>
          <w:color w:val="000000" w:themeColor="text1"/>
        </w:rPr>
        <w:t>(</w:t>
      </w:r>
      <w:proofErr w:type="spellStart"/>
      <w:r w:rsidRPr="0085363E">
        <w:rPr>
          <w:rFonts w:ascii="Courier New" w:hAnsi="Courier New" w:cs="Courier New"/>
          <w:color w:val="000000" w:themeColor="text1"/>
        </w:rPr>
        <w:t>X,factors,scores</w:t>
      </w:r>
      <w:proofErr w:type="spellEnd"/>
      <w:r w:rsidRPr="0085363E">
        <w:rPr>
          <w:rFonts w:ascii="Courier New" w:hAnsi="Courier New" w:cs="Courier New"/>
          <w:color w:val="000000" w:themeColor="text1"/>
        </w:rPr>
        <w:t>=”</w:t>
      </w:r>
      <w:proofErr w:type="spellStart"/>
      <w:r w:rsidRPr="0085363E">
        <w:rPr>
          <w:rFonts w:ascii="Courier New" w:hAnsi="Courier New" w:cs="Courier New"/>
          <w:color w:val="000000" w:themeColor="text1"/>
        </w:rPr>
        <w:t>none”,rotation</w:t>
      </w:r>
      <w:proofErr w:type="spellEnd"/>
      <w:r w:rsidRPr="0085363E">
        <w:rPr>
          <w:rFonts w:ascii="Courier New" w:hAnsi="Courier New" w:cs="Courier New"/>
          <w:color w:val="000000" w:themeColor="text1"/>
        </w:rPr>
        <w:t>=”varimax”)</w:t>
      </w:r>
    </w:p>
    <w:p w14:paraId="2A61D35E" w14:textId="16833AFE" w:rsidR="002F56F0" w:rsidRDefault="002F56F0" w:rsidP="009B1B03">
      <w:pPr>
        <w:ind w:firstLine="420"/>
        <w:rPr>
          <w:rFonts w:ascii="Courier New" w:hAnsi="Courier New" w:cs="Courier New"/>
          <w:color w:val="000000" w:themeColor="text1"/>
        </w:rPr>
      </w:pPr>
      <w:r w:rsidRPr="0085363E">
        <w:rPr>
          <w:rFonts w:ascii="Courier New" w:hAnsi="Courier New" w:cs="Courier New"/>
          <w:color w:val="000000" w:themeColor="text1"/>
        </w:rPr>
        <w:t>其中，</w:t>
      </w:r>
      <w:r w:rsidRPr="0085363E">
        <w:rPr>
          <w:rFonts w:ascii="Courier New" w:hAnsi="Courier New" w:cs="Courier New"/>
          <w:color w:val="000000" w:themeColor="text1"/>
        </w:rPr>
        <w:t>X</w:t>
      </w:r>
      <w:r w:rsidRPr="0085363E">
        <w:rPr>
          <w:rFonts w:ascii="Courier New" w:hAnsi="Courier New" w:cs="Courier New"/>
          <w:color w:val="000000" w:themeColor="text1"/>
        </w:rPr>
        <w:t>为数据（矩阵或者数据框）。</w:t>
      </w:r>
      <w:r w:rsidRPr="0085363E">
        <w:rPr>
          <w:rFonts w:ascii="Courier New" w:hAnsi="Courier New" w:cs="Courier New"/>
          <w:color w:val="000000" w:themeColor="text1"/>
        </w:rPr>
        <w:t>factors</w:t>
      </w:r>
      <w:r w:rsidRPr="0085363E">
        <w:rPr>
          <w:rFonts w:ascii="Courier New" w:hAnsi="Courier New" w:cs="Courier New"/>
          <w:color w:val="000000" w:themeColor="text1"/>
        </w:rPr>
        <w:t>为因子个数。</w:t>
      </w:r>
      <w:r w:rsidRPr="0085363E">
        <w:rPr>
          <w:rFonts w:ascii="Courier New" w:hAnsi="Courier New" w:cs="Courier New"/>
          <w:color w:val="000000" w:themeColor="text1"/>
        </w:rPr>
        <w:t>scores</w:t>
      </w:r>
      <w:r w:rsidRPr="0085363E">
        <w:rPr>
          <w:rFonts w:ascii="Courier New" w:hAnsi="Courier New" w:cs="Courier New"/>
          <w:color w:val="000000" w:themeColor="text1"/>
        </w:rPr>
        <w:t>为因子得分的计算方法，可选择</w:t>
      </w:r>
      <w:r w:rsidRPr="0085363E">
        <w:rPr>
          <w:rFonts w:ascii="Courier New" w:hAnsi="Courier New" w:cs="Courier New"/>
          <w:color w:val="000000" w:themeColor="text1"/>
        </w:rPr>
        <w:t>”regression”</w:t>
      </w:r>
      <w:r w:rsidRPr="0085363E">
        <w:rPr>
          <w:rFonts w:ascii="Courier New" w:hAnsi="Courier New" w:cs="Courier New"/>
          <w:color w:val="000000" w:themeColor="text1"/>
        </w:rPr>
        <w:t>或</w:t>
      </w:r>
      <w:r w:rsidRPr="0085363E">
        <w:rPr>
          <w:rFonts w:ascii="Courier New" w:hAnsi="Courier New" w:cs="Courier New"/>
          <w:color w:val="000000" w:themeColor="text1"/>
        </w:rPr>
        <w:t>”Bartlett”</w:t>
      </w:r>
      <w:r w:rsidRPr="0085363E">
        <w:rPr>
          <w:rFonts w:ascii="Courier New" w:hAnsi="Courier New" w:cs="Courier New"/>
          <w:color w:val="000000" w:themeColor="text1"/>
        </w:rPr>
        <w:t>等。</w:t>
      </w:r>
      <w:r w:rsidRPr="0085363E">
        <w:rPr>
          <w:rFonts w:ascii="Courier New" w:hAnsi="Courier New" w:cs="Courier New"/>
          <w:color w:val="000000" w:themeColor="text1"/>
        </w:rPr>
        <w:t xml:space="preserve"> rotation</w:t>
      </w:r>
      <w:r w:rsidRPr="0085363E">
        <w:rPr>
          <w:rFonts w:ascii="Courier New" w:hAnsi="Courier New" w:cs="Courier New"/>
          <w:color w:val="000000" w:themeColor="text1"/>
        </w:rPr>
        <w:t>为因子旋转方法，常用</w:t>
      </w:r>
      <w:r w:rsidR="007E63A9" w:rsidRPr="0085363E">
        <w:rPr>
          <w:rFonts w:ascii="Courier New" w:hAnsi="Courier New" w:cs="Courier New"/>
          <w:color w:val="000000" w:themeColor="text1"/>
        </w:rPr>
        <w:t>的正交旋转方法</w:t>
      </w:r>
      <w:r w:rsidR="007E63A9" w:rsidRPr="0085363E">
        <w:rPr>
          <w:rFonts w:ascii="Courier New" w:hAnsi="Courier New" w:cs="Courier New" w:hint="eastAsia"/>
          <w:color w:val="000000" w:themeColor="text1"/>
        </w:rPr>
        <w:t>，如</w:t>
      </w:r>
      <w:r w:rsidR="005E29CF" w:rsidRPr="0085363E">
        <w:rPr>
          <w:rFonts w:ascii="Courier New" w:hAnsi="Courier New" w:cs="Courier New" w:hint="eastAsia"/>
          <w:color w:val="000000" w:themeColor="text1"/>
        </w:rPr>
        <w:t>:</w:t>
      </w:r>
      <w:r w:rsidRPr="0085363E">
        <w:rPr>
          <w:rFonts w:ascii="Courier New" w:hAnsi="Courier New" w:cs="Courier New"/>
          <w:color w:val="000000" w:themeColor="text1"/>
        </w:rPr>
        <w:t>方差最大旋转</w:t>
      </w:r>
      <w:r w:rsidRPr="0085363E">
        <w:rPr>
          <w:rFonts w:ascii="Courier New" w:hAnsi="Courier New" w:cs="Courier New"/>
          <w:color w:val="000000" w:themeColor="text1"/>
        </w:rPr>
        <w:t>varimax</w:t>
      </w:r>
      <w:r w:rsidR="007E63A9" w:rsidRPr="0085363E">
        <w:rPr>
          <w:rFonts w:ascii="Courier New" w:hAnsi="Courier New" w:cs="Courier New" w:hint="eastAsia"/>
          <w:color w:val="000000" w:themeColor="text1"/>
        </w:rPr>
        <w:t>；另外，还可以指定一些斜交旋转方法，如</w:t>
      </w:r>
      <w:proofErr w:type="spellStart"/>
      <w:r w:rsidR="007E63A9" w:rsidRPr="0085363E">
        <w:rPr>
          <w:rFonts w:ascii="Courier New" w:hAnsi="Courier New" w:cs="Courier New" w:hint="eastAsia"/>
          <w:color w:val="000000" w:themeColor="text1"/>
        </w:rPr>
        <w:t>promax</w:t>
      </w:r>
      <w:proofErr w:type="spellEnd"/>
      <w:r w:rsidRPr="0085363E">
        <w:rPr>
          <w:rFonts w:ascii="Courier New" w:hAnsi="Courier New" w:cs="Courier New"/>
          <w:color w:val="000000" w:themeColor="text1"/>
        </w:rPr>
        <w:t>。</w:t>
      </w:r>
    </w:p>
    <w:p w14:paraId="5B11D2DF" w14:textId="762A6673" w:rsidR="002F56F0" w:rsidRPr="0085363E" w:rsidRDefault="002F56F0" w:rsidP="009B1B03">
      <w:pPr>
        <w:ind w:firstLine="420"/>
        <w:rPr>
          <w:rFonts w:ascii="Courier New" w:hAnsi="Courier New" w:cs="Courier New"/>
          <w:color w:val="000000" w:themeColor="text1"/>
        </w:rPr>
      </w:pPr>
      <w:r w:rsidRPr="004568B3">
        <w:rPr>
          <w:rFonts w:ascii="Courier New" w:hAnsi="Courier New" w:cs="Courier New"/>
          <w:b/>
          <w:bCs/>
          <w:color w:val="000000" w:themeColor="text1"/>
        </w:rPr>
        <w:t>自编因子分析函数</w:t>
      </w:r>
      <w:proofErr w:type="spellStart"/>
      <w:r w:rsidRPr="004568B3">
        <w:rPr>
          <w:rFonts w:ascii="Courier New" w:hAnsi="Courier New" w:cs="Courier New"/>
          <w:b/>
          <w:bCs/>
          <w:color w:val="000000" w:themeColor="text1"/>
        </w:rPr>
        <w:t>factpc</w:t>
      </w:r>
      <w:proofErr w:type="spellEnd"/>
      <w:r w:rsidRPr="004568B3">
        <w:rPr>
          <w:rFonts w:ascii="Courier New" w:hAnsi="Courier New" w:cs="Courier New"/>
          <w:b/>
          <w:bCs/>
          <w:color w:val="000000" w:themeColor="text1"/>
        </w:rPr>
        <w:t>()</w:t>
      </w:r>
      <w:r w:rsidRPr="004568B3">
        <w:rPr>
          <w:rFonts w:ascii="Courier New" w:hAnsi="Courier New" w:cs="Courier New"/>
          <w:b/>
          <w:bCs/>
          <w:color w:val="000000" w:themeColor="text1"/>
        </w:rPr>
        <w:t>，</w:t>
      </w:r>
      <w:r w:rsidRPr="00CE7B15">
        <w:rPr>
          <w:rFonts w:ascii="Courier New" w:hAnsi="Courier New" w:cs="Courier New"/>
          <w:b/>
          <w:bCs/>
          <w:color w:val="000000" w:themeColor="text1"/>
        </w:rPr>
        <w:t>在</w:t>
      </w:r>
      <w:proofErr w:type="spellStart"/>
      <w:r w:rsidRPr="00CE7B15">
        <w:rPr>
          <w:rFonts w:ascii="Courier New" w:hAnsi="Courier New" w:cs="Courier New"/>
          <w:b/>
          <w:bCs/>
          <w:color w:val="000000" w:themeColor="text1"/>
        </w:rPr>
        <w:t>mvstats</w:t>
      </w:r>
      <w:proofErr w:type="spellEnd"/>
      <w:r w:rsidRPr="00CE7B15">
        <w:rPr>
          <w:rFonts w:ascii="Courier New" w:hAnsi="Courier New" w:cs="Courier New"/>
          <w:b/>
          <w:bCs/>
          <w:color w:val="000000" w:themeColor="text1"/>
        </w:rPr>
        <w:t>包中，</w:t>
      </w:r>
      <w:proofErr w:type="spellStart"/>
      <w:r w:rsidR="00CE7B15" w:rsidRPr="00CE7B15">
        <w:rPr>
          <w:rFonts w:ascii="Courier New" w:hAnsi="Courier New" w:cs="Courier New"/>
          <w:b/>
          <w:bCs/>
          <w:color w:val="000000" w:themeColor="text1"/>
        </w:rPr>
        <w:t>mvstats</w:t>
      </w:r>
      <w:proofErr w:type="spellEnd"/>
      <w:r w:rsidR="00CE7B15" w:rsidRPr="00CE7B15">
        <w:rPr>
          <w:rFonts w:ascii="Courier New" w:hAnsi="Courier New" w:cs="Courier New"/>
          <w:b/>
          <w:bCs/>
          <w:color w:val="000000" w:themeColor="text1"/>
        </w:rPr>
        <w:t>包</w:t>
      </w:r>
      <w:r w:rsidR="00CE7B15">
        <w:rPr>
          <w:rFonts w:ascii="Courier New" w:hAnsi="Courier New" w:cs="Courier New" w:hint="eastAsia"/>
          <w:b/>
          <w:bCs/>
          <w:color w:val="000000" w:themeColor="text1"/>
        </w:rPr>
        <w:t>的</w:t>
      </w:r>
      <w:r w:rsidR="00CE7B15" w:rsidRPr="00CE7B15">
        <w:rPr>
          <w:rFonts w:ascii="Courier New" w:hAnsi="Courier New" w:cs="Courier New" w:hint="eastAsia"/>
          <w:b/>
          <w:bCs/>
          <w:color w:val="000000" w:themeColor="text1"/>
        </w:rPr>
        <w:t>运行环境通常要求为</w:t>
      </w:r>
      <w:r w:rsidR="00CE7B15" w:rsidRPr="00CE7B15">
        <w:rPr>
          <w:rFonts w:ascii="Courier New" w:hAnsi="Courier New" w:cs="Courier New" w:hint="eastAsia"/>
          <w:b/>
          <w:bCs/>
          <w:color w:val="000000" w:themeColor="text1"/>
        </w:rPr>
        <w:t>R</w:t>
      </w:r>
      <w:r w:rsidR="00CE7B15" w:rsidRPr="00CE7B15">
        <w:rPr>
          <w:rFonts w:ascii="Courier New" w:hAnsi="Courier New" w:cs="Courier New" w:hint="eastAsia"/>
          <w:b/>
          <w:bCs/>
          <w:color w:val="000000" w:themeColor="text1"/>
        </w:rPr>
        <w:t>的</w:t>
      </w:r>
      <w:r w:rsidR="00CE7B15" w:rsidRPr="00CE7B15">
        <w:rPr>
          <w:rFonts w:ascii="Courier New" w:hAnsi="Courier New" w:cs="Courier New" w:hint="eastAsia"/>
          <w:b/>
          <w:bCs/>
          <w:color w:val="000000" w:themeColor="text1"/>
        </w:rPr>
        <w:t>3</w:t>
      </w:r>
      <w:r w:rsidR="00CE7B15" w:rsidRPr="00CE7B15">
        <w:rPr>
          <w:rFonts w:ascii="Courier New" w:hAnsi="Courier New" w:cs="Courier New"/>
          <w:b/>
          <w:bCs/>
          <w:color w:val="000000" w:themeColor="text1"/>
        </w:rPr>
        <w:t>.6.1</w:t>
      </w:r>
      <w:r w:rsidR="00CE7B15" w:rsidRPr="00CE7B15">
        <w:rPr>
          <w:rFonts w:ascii="Courier New" w:hAnsi="Courier New" w:cs="Courier New" w:hint="eastAsia"/>
          <w:b/>
          <w:bCs/>
          <w:color w:val="000000" w:themeColor="text1"/>
        </w:rPr>
        <w:t>版本。</w:t>
      </w:r>
      <w:r w:rsidRPr="004568B3">
        <w:rPr>
          <w:rFonts w:ascii="Courier New" w:hAnsi="Courier New" w:cs="Courier New"/>
          <w:b/>
          <w:bCs/>
          <w:color w:val="000000" w:themeColor="text1"/>
        </w:rPr>
        <w:t>这个函数是基于主成分方法来求解的</w:t>
      </w:r>
      <w:r w:rsidRPr="0085363E">
        <w:rPr>
          <w:rFonts w:ascii="Courier New" w:hAnsi="Courier New" w:cs="Courier New"/>
          <w:color w:val="000000" w:themeColor="text1"/>
        </w:rPr>
        <w:t>，其使用方法为：</w:t>
      </w:r>
    </w:p>
    <w:p w14:paraId="55D3A4F4" w14:textId="77777777" w:rsidR="002F56F0" w:rsidRPr="0085363E" w:rsidRDefault="002F56F0" w:rsidP="009B1B03">
      <w:pPr>
        <w:ind w:firstLine="420"/>
        <w:rPr>
          <w:rFonts w:ascii="Courier New" w:hAnsi="Courier New" w:cs="Courier New"/>
          <w:color w:val="000000" w:themeColor="text1"/>
        </w:rPr>
      </w:pPr>
      <w:proofErr w:type="spellStart"/>
      <w:r w:rsidRPr="0085363E">
        <w:rPr>
          <w:rFonts w:ascii="Courier New" w:hAnsi="Courier New" w:cs="Courier New"/>
          <w:color w:val="000000" w:themeColor="text1"/>
        </w:rPr>
        <w:t>factpc</w:t>
      </w:r>
      <w:proofErr w:type="spellEnd"/>
      <w:r w:rsidRPr="0085363E">
        <w:rPr>
          <w:rFonts w:ascii="Courier New" w:hAnsi="Courier New" w:cs="Courier New"/>
          <w:color w:val="000000" w:themeColor="text1"/>
        </w:rPr>
        <w:t>(</w:t>
      </w:r>
      <w:proofErr w:type="spellStart"/>
      <w:r w:rsidRPr="0085363E">
        <w:rPr>
          <w:rFonts w:ascii="Courier New" w:hAnsi="Courier New" w:cs="Courier New"/>
          <w:color w:val="000000" w:themeColor="text1"/>
        </w:rPr>
        <w:t>X,m,scores</w:t>
      </w:r>
      <w:proofErr w:type="spellEnd"/>
      <w:r w:rsidRPr="0085363E">
        <w:rPr>
          <w:rFonts w:ascii="Courier New" w:hAnsi="Courier New" w:cs="Courier New"/>
          <w:color w:val="000000" w:themeColor="text1"/>
        </w:rPr>
        <w:t>=”</w:t>
      </w:r>
      <w:proofErr w:type="spellStart"/>
      <w:r w:rsidRPr="0085363E">
        <w:rPr>
          <w:rFonts w:ascii="Courier New" w:hAnsi="Courier New" w:cs="Courier New"/>
          <w:color w:val="000000" w:themeColor="text1"/>
        </w:rPr>
        <w:t>none”,rotation</w:t>
      </w:r>
      <w:proofErr w:type="spellEnd"/>
      <w:r w:rsidRPr="0085363E">
        <w:rPr>
          <w:rFonts w:ascii="Courier New" w:hAnsi="Courier New" w:cs="Courier New"/>
          <w:color w:val="000000" w:themeColor="text1"/>
        </w:rPr>
        <w:t>=”varimax”)</w:t>
      </w:r>
    </w:p>
    <w:p w14:paraId="336C0CB8" w14:textId="77777777" w:rsidR="002F56F0" w:rsidRPr="0085363E" w:rsidRDefault="002F56F0" w:rsidP="009B1B03">
      <w:pPr>
        <w:ind w:firstLine="420"/>
        <w:rPr>
          <w:rFonts w:ascii="Courier New" w:hAnsi="Courier New" w:cs="Courier New"/>
          <w:color w:val="000000" w:themeColor="text1"/>
        </w:rPr>
      </w:pPr>
      <w:r w:rsidRPr="0085363E">
        <w:rPr>
          <w:rFonts w:ascii="Courier New" w:hAnsi="Courier New" w:cs="Courier New"/>
          <w:color w:val="000000" w:themeColor="text1"/>
        </w:rPr>
        <w:t>其中，</w:t>
      </w:r>
      <w:r w:rsidRPr="0085363E">
        <w:rPr>
          <w:rFonts w:ascii="Courier New" w:hAnsi="Courier New" w:cs="Courier New"/>
          <w:color w:val="000000" w:themeColor="text1"/>
        </w:rPr>
        <w:t>X</w:t>
      </w:r>
      <w:r w:rsidRPr="0085363E">
        <w:rPr>
          <w:rFonts w:ascii="Courier New" w:hAnsi="Courier New" w:cs="Courier New"/>
          <w:color w:val="000000" w:themeColor="text1"/>
        </w:rPr>
        <w:t>为数据（矩阵或者数据框）。</w:t>
      </w:r>
      <w:r w:rsidRPr="0085363E">
        <w:rPr>
          <w:rFonts w:ascii="Courier New" w:hAnsi="Courier New" w:cs="Courier New"/>
          <w:color w:val="000000" w:themeColor="text1"/>
        </w:rPr>
        <w:t>m</w:t>
      </w:r>
      <w:r w:rsidRPr="0085363E">
        <w:rPr>
          <w:rFonts w:ascii="Courier New" w:hAnsi="Courier New" w:cs="Courier New"/>
          <w:color w:val="000000" w:themeColor="text1"/>
        </w:rPr>
        <w:t>为因子个数。</w:t>
      </w:r>
      <w:r w:rsidRPr="0085363E">
        <w:rPr>
          <w:rFonts w:ascii="Courier New" w:hAnsi="Courier New" w:cs="Courier New"/>
          <w:color w:val="000000" w:themeColor="text1"/>
        </w:rPr>
        <w:t>scores</w:t>
      </w:r>
      <w:r w:rsidRPr="0085363E">
        <w:rPr>
          <w:rFonts w:ascii="Courier New" w:hAnsi="Courier New" w:cs="Courier New"/>
          <w:color w:val="000000" w:themeColor="text1"/>
        </w:rPr>
        <w:t>为因子得分的计算方法。</w:t>
      </w:r>
      <w:r w:rsidRPr="0085363E">
        <w:rPr>
          <w:rFonts w:ascii="Courier New" w:hAnsi="Courier New" w:cs="Courier New"/>
          <w:color w:val="000000" w:themeColor="text1"/>
        </w:rPr>
        <w:t xml:space="preserve"> rotation</w:t>
      </w:r>
      <w:r w:rsidRPr="0085363E">
        <w:rPr>
          <w:rFonts w:ascii="Courier New" w:hAnsi="Courier New" w:cs="Courier New"/>
          <w:color w:val="000000" w:themeColor="text1"/>
        </w:rPr>
        <w:t>为因子旋转方法，</w:t>
      </w:r>
      <w:r w:rsidR="007E63A9" w:rsidRPr="0085363E">
        <w:rPr>
          <w:rFonts w:ascii="Courier New" w:hAnsi="Courier New" w:cs="Courier New"/>
          <w:color w:val="000000" w:themeColor="text1"/>
        </w:rPr>
        <w:t>这里</w:t>
      </w:r>
      <w:r w:rsidRPr="0085363E">
        <w:rPr>
          <w:rFonts w:ascii="Courier New" w:hAnsi="Courier New" w:cs="Courier New"/>
          <w:color w:val="000000" w:themeColor="text1"/>
        </w:rPr>
        <w:t>常用</w:t>
      </w:r>
      <w:r w:rsidR="007E63A9" w:rsidRPr="0085363E">
        <w:rPr>
          <w:rFonts w:ascii="Courier New" w:hAnsi="Courier New" w:cs="Courier New"/>
          <w:color w:val="000000" w:themeColor="text1"/>
        </w:rPr>
        <w:t>的正交旋转为</w:t>
      </w:r>
      <w:r w:rsidRPr="0085363E">
        <w:rPr>
          <w:rFonts w:ascii="Courier New" w:hAnsi="Courier New" w:cs="Courier New"/>
          <w:color w:val="000000" w:themeColor="text1"/>
        </w:rPr>
        <w:t>方差最大旋转</w:t>
      </w:r>
      <w:r w:rsidRPr="0085363E">
        <w:rPr>
          <w:rFonts w:ascii="Courier New" w:hAnsi="Courier New" w:cs="Courier New"/>
          <w:color w:val="000000" w:themeColor="text1"/>
        </w:rPr>
        <w:t>varimax</w:t>
      </w:r>
      <w:r w:rsidRPr="0085363E">
        <w:rPr>
          <w:rFonts w:ascii="Courier New" w:hAnsi="Courier New" w:cs="Courier New"/>
          <w:color w:val="000000" w:themeColor="text1"/>
        </w:rPr>
        <w:t>。</w:t>
      </w:r>
      <w:r w:rsidR="00182B23" w:rsidRPr="0085363E">
        <w:rPr>
          <w:rFonts w:ascii="Courier New" w:hAnsi="Courier New" w:cs="Courier New"/>
          <w:noProof/>
          <w:color w:val="000000" w:themeColor="text1"/>
        </w:rPr>
        <mc:AlternateContent>
          <mc:Choice Requires="wps">
            <w:drawing>
              <wp:anchor distT="0" distB="0" distL="91440" distR="91440" simplePos="0" relativeHeight="251659264" behindDoc="0" locked="0" layoutInCell="1" allowOverlap="1" wp14:anchorId="338C2ACB" wp14:editId="235287E3">
                <wp:simplePos x="0" y="0"/>
                <wp:positionH relativeFrom="margin">
                  <wp:posOffset>0</wp:posOffset>
                </wp:positionH>
                <wp:positionV relativeFrom="line">
                  <wp:posOffset>390525</wp:posOffset>
                </wp:positionV>
                <wp:extent cx="5314950" cy="1839595"/>
                <wp:effectExtent l="0" t="0" r="0" b="0"/>
                <wp:wrapSquare wrapText="bothSides"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4950" cy="18395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A96720A" w14:textId="77777777" w:rsidR="00B21537" w:rsidRDefault="00182B23" w:rsidP="00182B23">
                            <w:pPr>
                              <w:pStyle w:val="a5"/>
                              <w:pBdr>
                                <w:top w:val="single" w:sz="48" w:space="8" w:color="4F81BD" w:themeColor="accent1"/>
                                <w:bottom w:val="single" w:sz="48" w:space="8" w:color="4F81BD" w:themeColor="accent1"/>
                              </w:pBdr>
                              <w:spacing w:line="300" w:lineRule="auto"/>
                              <w:rPr>
                                <w:b/>
                                <w:bCs/>
                                <w:i w:val="0"/>
                                <w:sz w:val="24"/>
                              </w:rPr>
                            </w:pPr>
                            <w:r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注意：</w:t>
                            </w:r>
                          </w:p>
                          <w:p w14:paraId="3ED70A33" w14:textId="74E18AEC" w:rsidR="00B21537" w:rsidRDefault="00B21537" w:rsidP="00182B23">
                            <w:pPr>
                              <w:pStyle w:val="a5"/>
                              <w:pBdr>
                                <w:top w:val="single" w:sz="48" w:space="8" w:color="4F81BD" w:themeColor="accent1"/>
                                <w:bottom w:val="single" w:sz="48" w:space="8" w:color="4F81BD" w:themeColor="accent1"/>
                              </w:pBdr>
                              <w:spacing w:line="300" w:lineRule="auto"/>
                              <w:rPr>
                                <w:b/>
                                <w:bCs/>
                                <w:i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）</w:t>
                            </w:r>
                            <w:r w:rsidR="00182B23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极大似然法要求数据来自多元正态分布，这一点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有时</w:t>
                            </w:r>
                            <w:r w:rsidR="00182B23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是很难满足的。而主成分法没有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对</w:t>
                            </w:r>
                            <w:r w:rsidR="00182B23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正态总体的要求。</w:t>
                            </w:r>
                          </w:p>
                          <w:p w14:paraId="43CA86C1" w14:textId="3B8F18AB" w:rsidR="00182B23" w:rsidRPr="00B21537" w:rsidRDefault="00B21537" w:rsidP="00182B23">
                            <w:pPr>
                              <w:pStyle w:val="a5"/>
                              <w:pBdr>
                                <w:top w:val="single" w:sz="48" w:space="8" w:color="4F81BD" w:themeColor="accent1"/>
                                <w:bottom w:val="single" w:sz="48" w:space="8" w:color="4F81BD" w:themeColor="accent1"/>
                              </w:pBdr>
                              <w:spacing w:line="300" w:lineRule="auto"/>
                              <w:rPr>
                                <w:rFonts w:eastAsiaTheme="minorHAnsi"/>
                                <w:b/>
                                <w:bCs/>
                                <w:i w:val="0"/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）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当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原始数据的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样本量不太大时，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参数估计精度可能受到较大影响。比如，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R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的</w:t>
                            </w:r>
                            <w:proofErr w:type="spellStart"/>
                            <w:r w:rsidR="009A3EF0" w:rsidRPr="00B21537">
                              <w:rPr>
                                <w:rFonts w:ascii="Courier New" w:hAnsi="Courier New" w:cs="Courier New"/>
                                <w:b/>
                                <w:bCs/>
                                <w:i w:val="0"/>
                                <w:iCs w:val="0"/>
                              </w:rPr>
                              <w:t>factanal</w:t>
                            </w:r>
                            <w:proofErr w:type="spellEnd"/>
                            <w:r w:rsidR="009A3EF0" w:rsidRPr="00B21537">
                              <w:rPr>
                                <w:rFonts w:ascii="Courier New" w:hAnsi="Courier New" w:cs="Courier New"/>
                                <w:b/>
                                <w:bCs/>
                                <w:i w:val="0"/>
                                <w:iCs w:val="0"/>
                              </w:rPr>
                              <w:t>函数</w:t>
                            </w:r>
                            <w:r w:rsidR="009A3EF0" w:rsidRPr="00B21537">
                              <w:rPr>
                                <w:rFonts w:ascii="Courier New" w:hAnsi="Courier New" w:cs="Courier New" w:hint="eastAsia"/>
                                <w:b/>
                                <w:bCs/>
                                <w:i w:val="0"/>
                                <w:iCs w:val="0"/>
                              </w:rPr>
                              <w:t>用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极大似然法时，可能会得不到估计结果（即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：可能发生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参数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的</w:t>
                            </w:r>
                            <w:r w:rsidR="009A3EF0" w:rsidRPr="00B21537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可识别性差，得不出因子载荷等的参数估计结果）。</w:t>
                            </w:r>
                            <w:r w:rsidR="002E48BA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这时，建议尝试主成分法</w:t>
                            </w:r>
                            <w:r w:rsidR="00877510">
                              <w:rPr>
                                <w:b/>
                                <w:bCs/>
                                <w:i w:val="0"/>
                                <w:sz w:val="24"/>
                              </w:rPr>
                              <w:t>确定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公因子个数、</w:t>
                            </w:r>
                            <w:r w:rsidR="002E48BA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估计初步的因子载荷矩阵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，</w:t>
                            </w:r>
                            <w:r w:rsidR="002E48BA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再考量</w:t>
                            </w:r>
                            <w:r w:rsidR="00877510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因子</w:t>
                            </w:r>
                            <w:r w:rsidR="002E48BA">
                              <w:rPr>
                                <w:rFonts w:hint="eastAsia"/>
                                <w:b/>
                                <w:bCs/>
                                <w:i w:val="0"/>
                                <w:sz w:val="24"/>
                              </w:rPr>
                              <w:t>是否旋转及如何旋转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91440" rIns="0" bIns="9144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8C2ACB" id="_x0000_t202" coordsize="21600,21600" o:spt="202" path="m,l,21600r21600,l21600,xe">
                <v:stroke joinstyle="miter"/>
                <v:path gradientshapeok="t" o:connecttype="rect"/>
              </v:shapetype>
              <v:shape id="文本框 42" o:spid="_x0000_s1026" type="#_x0000_t202" style="position:absolute;left:0;text-align:left;margin-left:0;margin-top:30.75pt;width:418.5pt;height:144.85pt;z-index:251659264;visibility:visible;mso-wrap-style:square;mso-width-percent:0;mso-height-percent:0;mso-wrap-distance-left:7.2pt;mso-wrap-distance-top:0;mso-wrap-distance-right:7.2pt;mso-wrap-distance-bottom:0;mso-position-horizontal:absolute;mso-position-horizontal-relative:margin;mso-position-vertical:absolute;mso-position-vertical-relative:lin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" filled="f" stroked="f" strokeweight=".5pt">
                <v:textbox style="mso-fit-shape-to-text:t" inset="0,7.2pt,0,7.2pt">
                  <w:txbxContent>
                    <w:p w14:paraId="0A96720A" w14:textId="77777777" w:rsidR="00B21537" w:rsidRDefault="00182B23" w:rsidP="00182B23">
                      <w:pPr>
                        <w:pStyle w:val="a5"/>
                        <w:pBdr>
                          <w:top w:val="single" w:sz="48" w:space="8" w:color="4F81BD" w:themeColor="accent1"/>
                          <w:bottom w:val="single" w:sz="48" w:space="8" w:color="4F81BD" w:themeColor="accent1"/>
                        </w:pBdr>
                        <w:spacing w:line="300" w:lineRule="auto"/>
                        <w:rPr>
                          <w:b/>
                          <w:bCs/>
                          <w:i w:val="0"/>
                          <w:sz w:val="24"/>
                        </w:rPr>
                      </w:pPr>
                      <w:r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注意：</w:t>
                      </w:r>
                    </w:p>
                    <w:p w14:paraId="3ED70A33" w14:textId="74E18AEC" w:rsidR="00B21537" w:rsidRDefault="00B21537" w:rsidP="00182B23">
                      <w:pPr>
                        <w:pStyle w:val="a5"/>
                        <w:pBdr>
                          <w:top w:val="single" w:sz="48" w:space="8" w:color="4F81BD" w:themeColor="accent1"/>
                          <w:bottom w:val="single" w:sz="48" w:space="8" w:color="4F81BD" w:themeColor="accent1"/>
                        </w:pBdr>
                        <w:spacing w:line="300" w:lineRule="auto"/>
                        <w:rPr>
                          <w:b/>
                          <w:bCs/>
                          <w:i w:val="0"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（</w:t>
                      </w: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）</w:t>
                      </w:r>
                      <w:r w:rsidR="00182B23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极大似然法要求数据来自多元正态分布，这一点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有时</w:t>
                      </w:r>
                      <w:r w:rsidR="00182B23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是很难满足的。而主成分法没有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对</w:t>
                      </w:r>
                      <w:r w:rsidR="00182B23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正态总体的要求。</w:t>
                      </w:r>
                    </w:p>
                    <w:p w14:paraId="43CA86C1" w14:textId="3B8F18AB" w:rsidR="00182B23" w:rsidRPr="00B21537" w:rsidRDefault="00B21537" w:rsidP="00182B23">
                      <w:pPr>
                        <w:pStyle w:val="a5"/>
                        <w:pBdr>
                          <w:top w:val="single" w:sz="48" w:space="8" w:color="4F81BD" w:themeColor="accent1"/>
                          <w:bottom w:val="single" w:sz="48" w:space="8" w:color="4F81BD" w:themeColor="accent1"/>
                        </w:pBdr>
                        <w:spacing w:line="300" w:lineRule="auto"/>
                        <w:rPr>
                          <w:rFonts w:eastAsiaTheme="minorHAnsi"/>
                          <w:b/>
                          <w:bCs/>
                          <w:i w:val="0"/>
                          <w:sz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（</w:t>
                      </w: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）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当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原始数据的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样本量不太大时，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参数估计精度可能受到较大影响。比如，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R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的</w:t>
                      </w:r>
                      <w:proofErr w:type="spellStart"/>
                      <w:r w:rsidR="009A3EF0" w:rsidRPr="00B21537">
                        <w:rPr>
                          <w:rFonts w:ascii="Courier New" w:hAnsi="Courier New" w:cs="Courier New"/>
                          <w:b/>
                          <w:bCs/>
                          <w:i w:val="0"/>
                          <w:iCs w:val="0"/>
                        </w:rPr>
                        <w:t>factanal</w:t>
                      </w:r>
                      <w:proofErr w:type="spellEnd"/>
                      <w:r w:rsidR="009A3EF0" w:rsidRPr="00B21537">
                        <w:rPr>
                          <w:rFonts w:ascii="Courier New" w:hAnsi="Courier New" w:cs="Courier New"/>
                          <w:b/>
                          <w:bCs/>
                          <w:i w:val="0"/>
                          <w:iCs w:val="0"/>
                        </w:rPr>
                        <w:t>函数</w:t>
                      </w:r>
                      <w:r w:rsidR="009A3EF0" w:rsidRPr="00B21537">
                        <w:rPr>
                          <w:rFonts w:ascii="Courier New" w:hAnsi="Courier New" w:cs="Courier New" w:hint="eastAsia"/>
                          <w:b/>
                          <w:bCs/>
                          <w:i w:val="0"/>
                          <w:iCs w:val="0"/>
                        </w:rPr>
                        <w:t>用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极大似然法时，可能会得不到估计结果（即</w:t>
                      </w: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：可能发生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参数</w:t>
                      </w:r>
                      <w:r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的</w:t>
                      </w:r>
                      <w:r w:rsidR="009A3EF0" w:rsidRPr="00B21537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可识别性差，得不出因子载荷等的参数估计结果）。</w:t>
                      </w:r>
                      <w:r w:rsidR="002E48BA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这时，建议尝试主成分法</w:t>
                      </w:r>
                      <w:r w:rsidR="00877510">
                        <w:rPr>
                          <w:b/>
                          <w:bCs/>
                          <w:i w:val="0"/>
                          <w:sz w:val="24"/>
                        </w:rPr>
                        <w:t>确定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公因子个数、</w:t>
                      </w:r>
                      <w:r w:rsidR="002E48BA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估计初步的因子载荷矩阵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，</w:t>
                      </w:r>
                      <w:r w:rsidR="002E48BA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再考量</w:t>
                      </w:r>
                      <w:r w:rsidR="00877510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因子</w:t>
                      </w:r>
                      <w:r w:rsidR="002E48BA">
                        <w:rPr>
                          <w:rFonts w:hint="eastAsia"/>
                          <w:b/>
                          <w:bCs/>
                          <w:i w:val="0"/>
                          <w:sz w:val="24"/>
                        </w:rPr>
                        <w:t>是否旋转及如何旋转。</w:t>
                      </w:r>
                    </w:p>
                  </w:txbxContent>
                </v:textbox>
                <w10:wrap type="square" anchorx="margin" anchory="line"/>
              </v:shape>
            </w:pict>
          </mc:Fallback>
        </mc:AlternateContent>
      </w:r>
    </w:p>
    <w:p w14:paraId="5330ADC8" w14:textId="322F0BDB" w:rsidR="002F56F0" w:rsidRDefault="002F56F0" w:rsidP="009B1B03">
      <w:pPr>
        <w:rPr>
          <w:rFonts w:ascii="Courier New" w:hAnsi="Courier New" w:cs="Courier New"/>
          <w:color w:val="000000" w:themeColor="text1"/>
        </w:rPr>
      </w:pPr>
    </w:p>
    <w:p w14:paraId="51E698DD" w14:textId="77777777" w:rsidR="009A3EF0" w:rsidRPr="0085363E" w:rsidRDefault="009A3EF0" w:rsidP="009B1B03">
      <w:pPr>
        <w:rPr>
          <w:rFonts w:ascii="Courier New" w:hAnsi="Courier New" w:cs="Courier New"/>
          <w:color w:val="000000" w:themeColor="text1"/>
        </w:rPr>
      </w:pPr>
    </w:p>
    <w:p w14:paraId="0D87C1AD" w14:textId="77777777" w:rsidR="002F56F0" w:rsidRPr="0085363E" w:rsidRDefault="009B1B03" w:rsidP="009B1B03">
      <w:pPr>
        <w:rPr>
          <w:rFonts w:ascii="Courier New" w:hAnsi="Courier New" w:cs="Courier New"/>
          <w:color w:val="000000" w:themeColor="text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33D6A6" wp14:editId="4FBE6736">
                <wp:simplePos x="0" y="0"/>
                <wp:positionH relativeFrom="column">
                  <wp:posOffset>0</wp:posOffset>
                </wp:positionH>
                <wp:positionV relativeFrom="paragraph">
                  <wp:posOffset>499745</wp:posOffset>
                </wp:positionV>
                <wp:extent cx="5314950" cy="1828800"/>
                <wp:effectExtent l="0" t="0" r="19050" b="20320"/>
                <wp:wrapSquare wrapText="bothSides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495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7AC87DF" w14:textId="77777777" w:rsidR="009B1B03" w:rsidRPr="009B1B03" w:rsidRDefault="009B1B03" w:rsidP="009B1B03">
                            <w:pPr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&gt; X=</w:t>
                            </w:r>
                            <w:proofErr w:type="spellStart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read.table</w:t>
                            </w:r>
                            <w:proofErr w:type="spellEnd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("</w:t>
                            </w:r>
                            <w:proofErr w:type="spellStart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clipboard",header</w:t>
                            </w:r>
                            <w:proofErr w:type="spellEnd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=T)#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读取数据存入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X</w:t>
                            </w:r>
                          </w:p>
                          <w:p w14:paraId="60E56115" w14:textId="77777777" w:rsidR="009B1B03" w:rsidRPr="00487749" w:rsidRDefault="009B1B03">
                            <w:pPr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 xml:space="preserve">&gt; </w:t>
                            </w:r>
                            <w:proofErr w:type="spellStart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cor</w:t>
                            </w:r>
                            <w:proofErr w:type="spellEnd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(X) #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计算数据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X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的相关系数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33D6A6" id="文本框 5" o:spid="_x0000_s1027" type="#_x0000_t202" style="position:absolute;left:0;text-align:left;margin-left:0;margin-top:39.35pt;width:418.5pt;height:2in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" filled="f" strokeweight=".5pt">
                <v:textbox style="mso-fit-shape-to-text:t">
                  <w:txbxContent>
                    <w:p w14:paraId="67AC87DF" w14:textId="77777777" w:rsidR="009B1B03" w:rsidRPr="009B1B03" w:rsidRDefault="009B1B03" w:rsidP="009B1B03">
                      <w:pPr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&gt; X=</w:t>
                      </w:r>
                      <w:proofErr w:type="spellStart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read.table</w:t>
                      </w:r>
                      <w:proofErr w:type="spellEnd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("</w:t>
                      </w:r>
                      <w:proofErr w:type="spellStart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clipboard",header</w:t>
                      </w:r>
                      <w:proofErr w:type="spellEnd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=T)#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读取数据存入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X</w:t>
                      </w:r>
                    </w:p>
                    <w:p w14:paraId="60E56115" w14:textId="77777777" w:rsidR="009B1B03" w:rsidRPr="00487749" w:rsidRDefault="009B1B03">
                      <w:pPr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 xml:space="preserve">&gt; </w:t>
                      </w:r>
                      <w:proofErr w:type="spellStart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cor</w:t>
                      </w:r>
                      <w:proofErr w:type="spellEnd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(X) #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计算数据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X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的相关系数矩阵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F56F0" w:rsidRPr="0085363E">
        <w:rPr>
          <w:rFonts w:ascii="Courier New" w:hAnsi="Courier New" w:cs="Courier New"/>
          <w:color w:val="000000" w:themeColor="text1"/>
        </w:rPr>
        <w:t>例</w:t>
      </w:r>
      <w:r w:rsidR="002F56F0" w:rsidRPr="0085363E">
        <w:rPr>
          <w:rFonts w:ascii="Courier New" w:hAnsi="Courier New" w:cs="Courier New"/>
          <w:color w:val="000000" w:themeColor="text1"/>
        </w:rPr>
        <w:t>1</w:t>
      </w:r>
      <w:r w:rsidR="002F56F0" w:rsidRPr="0085363E">
        <w:rPr>
          <w:rFonts w:ascii="Courier New" w:hAnsi="Courier New" w:cs="Courier New"/>
          <w:color w:val="000000" w:themeColor="text1"/>
        </w:rPr>
        <w:t>：对于数据</w:t>
      </w:r>
      <w:r w:rsidR="002F56F0" w:rsidRPr="0085363E">
        <w:rPr>
          <w:rFonts w:ascii="Courier New" w:hAnsi="Courier New" w:cs="Courier New"/>
          <w:color w:val="000000" w:themeColor="text1"/>
        </w:rPr>
        <w:t xml:space="preserve">d9.1 </w:t>
      </w:r>
      <w:r w:rsidR="002F56F0" w:rsidRPr="0085363E">
        <w:rPr>
          <w:rFonts w:ascii="Courier New" w:hAnsi="Courier New" w:cs="Courier New"/>
          <w:color w:val="000000" w:themeColor="text1"/>
        </w:rPr>
        <w:t>水泥行业运营因素做因子分析。</w:t>
      </w:r>
    </w:p>
    <w:p w14:paraId="2C1DD288" w14:textId="77777777" w:rsidR="002F56F0" w:rsidRPr="0085363E" w:rsidRDefault="002F56F0" w:rsidP="009B1B03">
      <w:pPr>
        <w:rPr>
          <w:rFonts w:ascii="Courier New" w:hAnsi="Courier New" w:cs="Courier New"/>
          <w:color w:val="000000" w:themeColor="text1"/>
        </w:rPr>
      </w:pPr>
      <w:r w:rsidRPr="0085363E">
        <w:rPr>
          <w:rFonts w:ascii="Courier New" w:hAnsi="Courier New" w:cs="Courier New"/>
          <w:color w:val="000000" w:themeColor="text1"/>
        </w:rPr>
        <w:t>输入：</w:t>
      </w:r>
    </w:p>
    <w:p w14:paraId="0F22663A" w14:textId="77777777" w:rsidR="005623E5" w:rsidRPr="0085363E" w:rsidRDefault="005623E5" w:rsidP="009B1B03">
      <w:pPr>
        <w:ind w:firstLineChars="500" w:firstLine="1050"/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 xml:space="preserve">x1        </w:t>
      </w:r>
      <w:r w:rsidR="00AF5BA0" w:rsidRPr="0085363E">
        <w:rPr>
          <w:rFonts w:ascii="Courier New" w:hAnsi="Courier New" w:cs="Courier New" w:hint="eastAsia"/>
          <w:noProof/>
          <w:color w:val="000000" w:themeColor="text1"/>
        </w:rPr>
        <w:t xml:space="preserve">  </w:t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 x2         </w:t>
      </w:r>
      <w:r w:rsidR="00AF5BA0" w:rsidRPr="0085363E">
        <w:rPr>
          <w:rFonts w:ascii="Courier New" w:hAnsi="Courier New" w:cs="Courier New" w:hint="eastAsia"/>
          <w:noProof/>
          <w:color w:val="000000" w:themeColor="text1"/>
        </w:rPr>
        <w:t xml:space="preserve"> </w:t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 x3         </w:t>
      </w:r>
      <w:r w:rsidR="00AF5BA0" w:rsidRPr="0085363E">
        <w:rPr>
          <w:rFonts w:ascii="Courier New" w:hAnsi="Courier New" w:cs="Courier New" w:hint="eastAsia"/>
          <w:noProof/>
          <w:color w:val="000000" w:themeColor="text1"/>
        </w:rPr>
        <w:t xml:space="preserve">   </w:t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 x4         </w:t>
      </w:r>
      <w:r w:rsidR="00AF5BA0" w:rsidRPr="0085363E">
        <w:rPr>
          <w:rFonts w:ascii="Courier New" w:hAnsi="Courier New" w:cs="Courier New" w:hint="eastAsia"/>
          <w:noProof/>
          <w:color w:val="000000" w:themeColor="text1"/>
        </w:rPr>
        <w:t xml:space="preserve"> </w:t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x5          </w:t>
      </w:r>
    </w:p>
    <w:p w14:paraId="35B8891A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 xml:space="preserve">x1  1.00000000  0.9991983 -0.09974689  0.18850763  0.2010041  </w:t>
      </w:r>
    </w:p>
    <w:p w14:paraId="03706F9C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 xml:space="preserve">x2  0.99919830  1.0000000 -0.10420434  0.19672979  0.1903570  </w:t>
      </w:r>
    </w:p>
    <w:p w14:paraId="0B7659E4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 xml:space="preserve">x3 -0.09974689 -0.1042043  1.00000000 -0.83715637 -0.4087603  </w:t>
      </w:r>
    </w:p>
    <w:p w14:paraId="5663255E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 xml:space="preserve">x4  0.18850763  0.1967298 -0.83715637  1.00000000  0.2585103 </w:t>
      </w:r>
    </w:p>
    <w:p w14:paraId="349D6110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 xml:space="preserve">x5  0.20100410  0.1903570 -0.40876032  0.25851029  1.0000000  </w:t>
      </w:r>
    </w:p>
    <w:p w14:paraId="14A17B75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lastRenderedPageBreak/>
        <w:t xml:space="preserve">x6  0.29778271  0.2874781  0.01518741 -0.02928244  0.5802933 </w:t>
      </w:r>
    </w:p>
    <w:p w14:paraId="1209E66A" w14:textId="77777777" w:rsidR="005623E5" w:rsidRPr="0085363E" w:rsidRDefault="005623E5" w:rsidP="009B1B03">
      <w:pPr>
        <w:ind w:firstLineChars="500" w:firstLine="1050"/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6</w:t>
      </w:r>
    </w:p>
    <w:p w14:paraId="20D918BF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1</w:t>
      </w:r>
      <w:r w:rsidRPr="0085363E">
        <w:rPr>
          <w:rFonts w:ascii="Courier New" w:hAnsi="Courier New" w:cs="Courier New" w:hint="eastAsia"/>
          <w:noProof/>
          <w:color w:val="000000" w:themeColor="text1"/>
        </w:rPr>
        <w:t xml:space="preserve">   </w:t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0.29778271 </w:t>
      </w:r>
    </w:p>
    <w:p w14:paraId="43971F9E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2</w:t>
      </w:r>
      <w:r w:rsidRPr="0085363E">
        <w:rPr>
          <w:rFonts w:ascii="Courier New" w:hAnsi="Courier New" w:cs="Courier New" w:hint="eastAsia"/>
          <w:noProof/>
          <w:color w:val="000000" w:themeColor="text1"/>
        </w:rPr>
        <w:tab/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 0.28747808</w:t>
      </w:r>
    </w:p>
    <w:p w14:paraId="17A4CE23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3</w:t>
      </w:r>
      <w:r w:rsidRPr="0085363E">
        <w:rPr>
          <w:rFonts w:ascii="Courier New" w:hAnsi="Courier New" w:cs="Courier New" w:hint="eastAsia"/>
          <w:noProof/>
          <w:color w:val="000000" w:themeColor="text1"/>
        </w:rPr>
        <w:tab/>
        <w:t xml:space="preserve"> </w:t>
      </w:r>
      <w:r w:rsidRPr="0085363E">
        <w:rPr>
          <w:rFonts w:ascii="Courier New" w:hAnsi="Courier New" w:cs="Courier New"/>
          <w:noProof/>
          <w:color w:val="000000" w:themeColor="text1"/>
        </w:rPr>
        <w:t>0.01518741</w:t>
      </w:r>
    </w:p>
    <w:p w14:paraId="2884D11C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4</w:t>
      </w:r>
      <w:r w:rsidRPr="0085363E">
        <w:rPr>
          <w:rFonts w:ascii="Courier New" w:hAnsi="Courier New" w:cs="Courier New" w:hint="eastAsia"/>
          <w:noProof/>
          <w:color w:val="000000" w:themeColor="text1"/>
        </w:rPr>
        <w:tab/>
      </w:r>
      <w:r w:rsidRPr="0085363E">
        <w:rPr>
          <w:rFonts w:ascii="Courier New" w:hAnsi="Courier New" w:cs="Courier New"/>
          <w:noProof/>
          <w:color w:val="000000" w:themeColor="text1"/>
        </w:rPr>
        <w:t>-0.02928244</w:t>
      </w:r>
    </w:p>
    <w:p w14:paraId="0A56E216" w14:textId="77777777" w:rsidR="005623E5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5</w:t>
      </w:r>
      <w:r w:rsidRPr="0085363E">
        <w:rPr>
          <w:rFonts w:ascii="Courier New" w:hAnsi="Courier New" w:cs="Courier New" w:hint="eastAsia"/>
          <w:noProof/>
          <w:color w:val="000000" w:themeColor="text1"/>
        </w:rPr>
        <w:tab/>
        <w:t xml:space="preserve"> </w:t>
      </w:r>
      <w:r w:rsidRPr="0085363E">
        <w:rPr>
          <w:rFonts w:ascii="Courier New" w:hAnsi="Courier New" w:cs="Courier New"/>
          <w:noProof/>
          <w:color w:val="000000" w:themeColor="text1"/>
        </w:rPr>
        <w:t>0.58029333</w:t>
      </w:r>
    </w:p>
    <w:p w14:paraId="422C2156" w14:textId="77777777" w:rsidR="002F56F0" w:rsidRPr="0085363E" w:rsidRDefault="005623E5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x6</w:t>
      </w:r>
      <w:r w:rsidRPr="0085363E">
        <w:rPr>
          <w:rFonts w:ascii="Courier New" w:hAnsi="Courier New" w:cs="Courier New" w:hint="eastAsia"/>
          <w:noProof/>
          <w:color w:val="000000" w:themeColor="text1"/>
        </w:rPr>
        <w:tab/>
        <w:t xml:space="preserve"> </w:t>
      </w:r>
      <w:r w:rsidRPr="0085363E">
        <w:rPr>
          <w:rFonts w:ascii="Courier New" w:hAnsi="Courier New" w:cs="Courier New"/>
          <w:noProof/>
          <w:color w:val="000000" w:themeColor="text1"/>
        </w:rPr>
        <w:t xml:space="preserve">1.00000000 </w:t>
      </w:r>
    </w:p>
    <w:p w14:paraId="0D24603D" w14:textId="77777777" w:rsidR="009B1B03" w:rsidRPr="0085363E" w:rsidRDefault="009B1B03" w:rsidP="009B1B03">
      <w:pPr>
        <w:rPr>
          <w:rFonts w:ascii="Courier New" w:hAnsi="Courier New" w:cs="Courier New"/>
          <w:color w:val="000000" w:themeColor="text1"/>
        </w:rPr>
      </w:pPr>
    </w:p>
    <w:p w14:paraId="478CB77C" w14:textId="77777777" w:rsidR="002F56F0" w:rsidRPr="002E48BA" w:rsidRDefault="002F56F0" w:rsidP="009B1B03">
      <w:pPr>
        <w:rPr>
          <w:rFonts w:ascii="Courier New" w:hAnsi="Courier New" w:cs="Courier New"/>
          <w:b/>
          <w:bCs/>
          <w:color w:val="000000" w:themeColor="text1"/>
        </w:rPr>
      </w:pPr>
      <w:r w:rsidRPr="002E48BA">
        <w:rPr>
          <w:rFonts w:ascii="Courier New" w:hAnsi="Courier New" w:cs="Courier New"/>
          <w:b/>
          <w:bCs/>
          <w:color w:val="000000" w:themeColor="text1"/>
        </w:rPr>
        <w:t>#</w:t>
      </w:r>
      <w:r w:rsidRPr="002E48BA">
        <w:rPr>
          <w:rFonts w:ascii="Courier New" w:hAnsi="Courier New" w:cs="Courier New"/>
          <w:b/>
          <w:bCs/>
          <w:color w:val="000000" w:themeColor="text1"/>
        </w:rPr>
        <w:t>使用极大似然法进行因子分析</w:t>
      </w:r>
    </w:p>
    <w:p w14:paraId="7C67FA24" w14:textId="77777777" w:rsidR="002F56F0" w:rsidRPr="0085363E" w:rsidRDefault="009B1B03" w:rsidP="009B1B03">
      <w:pPr>
        <w:rPr>
          <w:rFonts w:ascii="Courier New" w:hAnsi="Courier New" w:cs="Courier New"/>
          <w:color w:val="000000" w:themeColor="text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68A5257" wp14:editId="1385B7A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1EBD53E5" w14:textId="77777777" w:rsidR="009B1B03" w:rsidRPr="009B1B03" w:rsidRDefault="009B1B03" w:rsidP="009B1B03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=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ctanal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X,3,rotation="none")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#X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数据，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3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选择的因子个数，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rotation="none"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不旋转</w:t>
                            </w:r>
                          </w:p>
                          <w:p w14:paraId="6048297E" w14:textId="77777777" w:rsidR="009B1B03" w:rsidRPr="008C553D" w:rsidRDefault="009B1B03" w:rsidP="008C553D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8A5257" id="文本框 6" o:spid="_x0000_s1028" type="#_x0000_t202" style="position:absolute;left:0;text-align:left;margin-left:0;margin-top:0;width:2in;height:2in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" filled="f" strokeweight=".5pt">
                <v:textbox style="mso-fit-shape-to-text:t">
                  <w:txbxContent>
                    <w:p w14:paraId="1EBD53E5" w14:textId="77777777" w:rsidR="009B1B03" w:rsidRPr="009B1B03" w:rsidRDefault="009B1B03" w:rsidP="009B1B03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=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ctanal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X,3,rotation="none")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#X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数据，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3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选择的因子个数，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rotation="none"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不旋转</w:t>
                      </w:r>
                    </w:p>
                    <w:p w14:paraId="6048297E" w14:textId="77777777" w:rsidR="009B1B03" w:rsidRPr="008C553D" w:rsidRDefault="009B1B03" w:rsidP="008C553D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BF43F1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Call:</w:t>
      </w:r>
    </w:p>
    <w:p w14:paraId="2424897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factanal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>(x = X, factors = 3, rotation = "none")</w:t>
      </w:r>
    </w:p>
    <w:p w14:paraId="28BA00E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02C18EF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Uniquenesses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>:</w:t>
      </w:r>
    </w:p>
    <w:p w14:paraId="5697370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x1    x2 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x3    x4  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x5    x6 </w:t>
      </w:r>
    </w:p>
    <w:p w14:paraId="0228084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0.005 0.005 0.005 0.271 0.005 0.548 </w:t>
      </w:r>
    </w:p>
    <w:p w14:paraId="54D3584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4AED66C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Loadings:  #</w:t>
      </w:r>
      <w:r w:rsidRPr="0085363E">
        <w:rPr>
          <w:rFonts w:ascii="Courier New" w:hAnsi="Courier New" w:cs="Courier New"/>
          <w:color w:val="000000" w:themeColor="text1"/>
          <w:sz w:val="21"/>
        </w:rPr>
        <w:t>因子载荷矩阵</w:t>
      </w:r>
    </w:p>
    <w:p w14:paraId="108C640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Factor1 Factor2 Factor3</w:t>
      </w:r>
    </w:p>
    <w:p w14:paraId="74E6B09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1  0.950  -0.307         </w:t>
      </w:r>
    </w:p>
    <w:p w14:paraId="5112873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2  0.948  -0.310         </w:t>
      </w:r>
    </w:p>
    <w:p w14:paraId="4ED9754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3 -0.340  -0.782   0.517 </w:t>
      </w:r>
    </w:p>
    <w:p w14:paraId="07754F7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4  0.363   0.561  -0.531 </w:t>
      </w:r>
    </w:p>
    <w:p w14:paraId="3A76F2F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5  0.454   0.693   0.556 </w:t>
      </w:r>
    </w:p>
    <w:p w14:paraId="0054641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6  0.383   0.163   0.527 </w:t>
      </w:r>
    </w:p>
    <w:p w14:paraId="4090CF8D" w14:textId="077924E0" w:rsidR="002F56F0" w:rsidRPr="0085363E" w:rsidRDefault="00FD0FB3" w:rsidP="00AE2A92">
      <w:pPr>
        <w:pStyle w:val="HTML"/>
        <w:rPr>
          <w:rFonts w:ascii="Courier New" w:hAnsi="Courier New" w:cs="Courier New"/>
          <w:sz w:val="21"/>
        </w:rPr>
      </w:pPr>
      <w:r w:rsidRPr="0085363E">
        <w:rPr>
          <w:rFonts w:ascii="Courier New" w:hAnsi="Courier New" w:cs="Courier New" w:hint="eastAsia"/>
          <w:sz w:val="21"/>
        </w:rPr>
        <w:t>该分析结果对应的因子模型表达式：</w:t>
      </w:r>
      <m:oMath>
        <m:d>
          <m:dPr>
            <m:begChr m:val="{"/>
            <m:endChr m:val=""/>
            <m:ctrlPr>
              <w:rPr>
                <w:rFonts w:ascii="Cambria Math" w:hAnsi="Courier New" w:cs="Courier New"/>
                <w:i/>
                <w:sz w:val="21"/>
              </w:rPr>
            </m:ctrlPr>
          </m:dPr>
          <m:e>
            <m:eqArr>
              <m:eqArrPr>
                <m:ctrlPr>
                  <w:rPr>
                    <w:rFonts w:ascii="Cambria Math" w:hAnsi="Courier New" w:cs="Courier New"/>
                    <w:i/>
                    <w:sz w:val="21"/>
                  </w:rPr>
                </m:ctrlPr>
              </m:eqArrPr>
              <m:e>
                <m:r>
                  <w:rPr>
                    <w:rFonts w:ascii="Cambria Math" w:hAnsi="Courier New" w:cs="Courier New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=0.95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sz w:val="21"/>
                  </w:rPr>
                  <m:t>0.307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=0.948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sz w:val="21"/>
                  </w:rPr>
                  <m:t>0.31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=</m:t>
                </m:r>
                <m:r>
                  <w:rPr>
                    <w:rFonts w:ascii="Cambria Math" w:hAnsi="Courier New" w:cs="Courier New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sz w:val="21"/>
                  </w:rPr>
                  <m:t>0.34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sz w:val="21"/>
                  </w:rPr>
                  <m:t>0.782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0.517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4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=0.36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0.561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sz w:val="21"/>
                  </w:rPr>
                  <m:t>0.531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4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5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=0.454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0.69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0.556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5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6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=0.38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0.16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0.527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6</m:t>
                    </m:r>
                  </m:sub>
                </m:sSub>
                <m:ctrlPr>
                  <w:rPr>
                    <w:rFonts w:ascii="Cambria Math" w:hAnsi="Cambria Math" w:cs="Courier New"/>
                    <w:i/>
                    <w:sz w:val="21"/>
                  </w:rPr>
                </m:ctrlPr>
              </m:e>
            </m:eqArr>
            <m:ctrlPr>
              <w:rPr>
                <w:rFonts w:ascii="Cambria Math" w:hAnsi="Cambria Math" w:cs="Courier New"/>
                <w:i/>
                <w:sz w:val="21"/>
              </w:rPr>
            </m:ctrlPr>
          </m:e>
        </m:d>
      </m:oMath>
    </w:p>
    <w:p w14:paraId="0E771E1B" w14:textId="77777777" w:rsidR="002F56F0" w:rsidRPr="0085363E" w:rsidRDefault="0079590C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  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 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Factor1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Factor2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>Factor3</w:t>
      </w:r>
    </w:p>
    <w:p w14:paraId="0ACAB76C" w14:textId="77777777" w:rsidR="002F56F0" w:rsidRPr="0085363E" w:rsidRDefault="0079590C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SS loadings    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2.402 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1.623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 1.140</w:t>
      </w:r>
    </w:p>
    <w:p w14:paraId="1DEB53E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Proportion Var  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0.400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0.271 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0.190  #</w:t>
      </w:r>
      <w:r w:rsidRPr="0085363E">
        <w:rPr>
          <w:rFonts w:ascii="Courier New" w:hAnsi="Courier New" w:cs="Courier New"/>
          <w:color w:val="000000" w:themeColor="text1"/>
          <w:sz w:val="21"/>
        </w:rPr>
        <w:t>方差贡献率</w:t>
      </w:r>
    </w:p>
    <w:p w14:paraId="67FE51B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Cumulative Var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400  </w:t>
      </w:r>
      <w:r w:rsidR="009B1B03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0.671 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0.861  #</w:t>
      </w:r>
      <w:r w:rsidRPr="0085363E">
        <w:rPr>
          <w:rFonts w:ascii="Courier New" w:hAnsi="Courier New" w:cs="Courier New"/>
          <w:color w:val="000000" w:themeColor="text1"/>
          <w:sz w:val="21"/>
        </w:rPr>
        <w:t>累计方差贡献率</w:t>
      </w:r>
    </w:p>
    <w:p w14:paraId="22924F1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61F1359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The degrees of freedom for the model is 0 and the fit was 1.1422 </w:t>
      </w:r>
    </w:p>
    <w:p w14:paraId="7DA1D4F1" w14:textId="77777777" w:rsidR="002F56F0" w:rsidRPr="0085363E" w:rsidRDefault="002F56F0" w:rsidP="009B1B03">
      <w:pPr>
        <w:rPr>
          <w:rFonts w:ascii="Courier New" w:hAnsi="Courier New" w:cs="Courier New"/>
          <w:color w:val="000000" w:themeColor="text1"/>
        </w:rPr>
      </w:pPr>
    </w:p>
    <w:p w14:paraId="447321C1" w14:textId="77777777" w:rsidR="002F56F0" w:rsidRPr="002E48BA" w:rsidRDefault="0057706D" w:rsidP="009B1B03">
      <w:pPr>
        <w:rPr>
          <w:rFonts w:ascii="Courier New" w:hAnsi="Courier New" w:cs="Courier New"/>
          <w:b/>
          <w:bCs/>
          <w:color w:val="000000" w:themeColor="text1"/>
        </w:rPr>
      </w:pPr>
      <w:r w:rsidRPr="002E48BA">
        <w:rPr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24D2684" wp14:editId="34CB4A67">
                <wp:simplePos x="0" y="0"/>
                <wp:positionH relativeFrom="column">
                  <wp:posOffset>-635</wp:posOffset>
                </wp:positionH>
                <wp:positionV relativeFrom="paragraph">
                  <wp:posOffset>199390</wp:posOffset>
                </wp:positionV>
                <wp:extent cx="5229225" cy="1828800"/>
                <wp:effectExtent l="0" t="0" r="28575" b="20320"/>
                <wp:wrapSquare wrapText="bothSides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922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2457164F" w14:textId="77777777" w:rsidR="0057706D" w:rsidRPr="009B1B03" w:rsidRDefault="0057706D" w:rsidP="009B1B03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library(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mvstats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)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 #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载入程序包</w:t>
                            </w:r>
                            <w:proofErr w:type="spellStart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mvstats</w:t>
                            </w:r>
                            <w:proofErr w:type="spellEnd"/>
                          </w:p>
                          <w:p w14:paraId="3BFF980F" w14:textId="77777777" w:rsidR="0057706D" w:rsidRPr="002D0701" w:rsidRDefault="0057706D" w:rsidP="002D0701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=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ctpc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X,3)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 #X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数据，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3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选择的成分个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24D2684" id="文本框 7" o:spid="_x0000_s1029" type="#_x0000_t202" style="position:absolute;left:0;text-align:left;margin-left:-.05pt;margin-top:15.7pt;width:411.75pt;height:2in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" filled="f" strokeweight=".5pt">
                <v:textbox style="mso-fit-shape-to-text:t">
                  <w:txbxContent>
                    <w:p w14:paraId="2457164F" w14:textId="77777777" w:rsidR="0057706D" w:rsidRPr="009B1B03" w:rsidRDefault="0057706D" w:rsidP="009B1B03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library(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mvstats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)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 #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载入程序包</w:t>
                      </w:r>
                      <w:proofErr w:type="spellStart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mvstats</w:t>
                      </w:r>
                      <w:proofErr w:type="spellEnd"/>
                    </w:p>
                    <w:p w14:paraId="3BFF980F" w14:textId="77777777" w:rsidR="0057706D" w:rsidRPr="002D0701" w:rsidRDefault="0057706D" w:rsidP="002D0701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=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ctpc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X,3)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 #X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数据，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3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选择的成分个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F56F0" w:rsidRPr="002E48BA">
        <w:rPr>
          <w:rFonts w:ascii="Courier New" w:hAnsi="Courier New" w:cs="Courier New"/>
          <w:b/>
          <w:bCs/>
          <w:color w:val="000000" w:themeColor="text1"/>
        </w:rPr>
        <w:t>#</w:t>
      </w:r>
      <w:r w:rsidR="002F56F0" w:rsidRPr="002E48BA">
        <w:rPr>
          <w:rFonts w:ascii="Courier New" w:hAnsi="Courier New" w:cs="Courier New"/>
          <w:b/>
          <w:bCs/>
          <w:color w:val="000000" w:themeColor="text1"/>
        </w:rPr>
        <w:t>主成分法进行因子分析</w:t>
      </w:r>
    </w:p>
    <w:p w14:paraId="0FE2BAD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Vars</w:t>
      </w:r>
    </w:p>
    <w:p w14:paraId="08276A4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#</w:t>
      </w:r>
      <w:r w:rsidRPr="0085363E">
        <w:rPr>
          <w:rFonts w:ascii="Courier New" w:hAnsi="Courier New" w:cs="Courier New"/>
          <w:color w:val="000000" w:themeColor="text1"/>
          <w:sz w:val="21"/>
        </w:rPr>
        <w:t>方差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>方差贡献率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>累计方差贡献率</w:t>
      </w:r>
    </w:p>
    <w:p w14:paraId="6B25164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Vars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Prop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Cum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</w:p>
    <w:p w14:paraId="08D3D47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Factor1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2.570    0.4283    42.83</w:t>
      </w:r>
    </w:p>
    <w:p w14:paraId="418AC80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Factor2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>1.713    0.2855    71.38</w:t>
      </w:r>
    </w:p>
    <w:p w14:paraId="0429670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Factor3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>1.249    0.2082    92.19</w:t>
      </w:r>
    </w:p>
    <w:p w14:paraId="43614164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051683B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loadings  #</w:t>
      </w:r>
      <w:r w:rsidRPr="0085363E">
        <w:rPr>
          <w:rFonts w:ascii="Courier New" w:hAnsi="Courier New" w:cs="Courier New"/>
          <w:color w:val="000000" w:themeColor="text1"/>
          <w:sz w:val="21"/>
        </w:rPr>
        <w:t>因子载荷矩阵</w:t>
      </w:r>
    </w:p>
    <w:p w14:paraId="4BC84DB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Factor1 Factor2 Factor3</w:t>
      </w:r>
    </w:p>
    <w:p w14:paraId="5E5A227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1  0.7829  0.5029 -0.3624</w:t>
      </w:r>
    </w:p>
    <w:p w14:paraId="42E9504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2  0.7811  0.4964 -0.3756</w:t>
      </w:r>
    </w:p>
    <w:p w14:paraId="0BB88E5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3 -0.5786  0.7685  0.0802</w:t>
      </w:r>
    </w:p>
    <w:p w14:paraId="4239EA2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4  0.5951 -0.6990 -0.2415</w:t>
      </w:r>
    </w:p>
    <w:p w14:paraId="42D81994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5  0.6317 -0.1457  0.6557</w:t>
      </w:r>
    </w:p>
    <w:p w14:paraId="775A2CF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6  0.5084  0.3367  0.6943</w:t>
      </w:r>
    </w:p>
    <w:p w14:paraId="597ADBC9" w14:textId="072758E6" w:rsidR="002F56F0" w:rsidRPr="0085363E" w:rsidRDefault="00FD0FB3" w:rsidP="00AE2A92">
      <w:pPr>
        <w:pStyle w:val="HTML"/>
        <w:rPr>
          <w:rFonts w:ascii="Courier New" w:hAnsi="Courier New" w:cs="Courier New"/>
          <w:color w:val="000000" w:themeColor="text1"/>
          <w:sz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ourier New" w:hint="eastAsia"/>
              <w:sz w:val="21"/>
            </w:rPr>
            <m:t>该分析结果对应的因子模型表达式：</m:t>
          </m:r>
          <m:d>
            <m:dPr>
              <m:begChr m:val="{"/>
              <m:endChr m:val=""/>
              <m:ctrlPr>
                <w:rPr>
                  <w:rFonts w:ascii="Cambria Math" w:hAnsi="Courier New" w:cs="Courier New"/>
                  <w:i/>
                  <w:color w:val="000000" w:themeColor="text1"/>
                  <w:sz w:val="21"/>
                </w:rPr>
              </m:ctrlPr>
            </m:dPr>
            <m:e>
              <m:eqArr>
                <m:eqArrPr>
                  <m:ctrlPr>
                    <w:rPr>
                      <w:rFonts w:ascii="Cambria Math" w:hAnsi="Courier New" w:cs="Courier New"/>
                      <w:i/>
                      <w:color w:val="000000" w:themeColor="text1"/>
                      <w:sz w:val="21"/>
                    </w:rPr>
                  </m:ctrlPr>
                </m:eqArrPr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7829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5029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362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7811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496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3756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5786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7685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0802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3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4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5951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6990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2415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4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5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631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145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655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5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6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508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336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6943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6</m:t>
                      </m:r>
                    </m:sub>
                  </m:sSub>
                  <m:ctrlPr>
                    <w:rPr>
                      <w:rFonts w:ascii="Cambria Math" w:hAnsi="Cambria Math" w:cs="Courier New"/>
                      <w:i/>
                      <w:color w:val="000000" w:themeColor="text1"/>
                      <w:sz w:val="21"/>
                    </w:rPr>
                  </m:ctrlPr>
                </m:e>
              </m:eqArr>
              <m:ctrlPr>
                <w:rPr>
                  <w:rFonts w:ascii="Cambria Math" w:hAnsi="Cambria Math" w:cs="Courier New"/>
                  <w:i/>
                  <w:color w:val="000000" w:themeColor="text1"/>
                  <w:sz w:val="21"/>
                </w:rPr>
              </m:ctrlPr>
            </m:e>
          </m:d>
        </m:oMath>
      </m:oMathPara>
    </w:p>
    <w:p w14:paraId="594E9DB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scores #</w:t>
      </w:r>
      <w:r w:rsidRPr="0085363E">
        <w:rPr>
          <w:rFonts w:ascii="Courier New" w:hAnsi="Courier New" w:cs="Courier New"/>
          <w:color w:val="000000" w:themeColor="text1"/>
          <w:sz w:val="21"/>
        </w:rPr>
        <w:t>因子得分</w:t>
      </w:r>
    </w:p>
    <w:p w14:paraId="38062ED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Factor1  Factor2  Factor3</w:t>
      </w:r>
    </w:p>
    <w:p w14:paraId="603F6CA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冀东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10805  0.19287 -0.40233</w:t>
      </w:r>
    </w:p>
    <w:p w14:paraId="7C393E1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大同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1.07195  1.46385 -0.37413</w:t>
      </w:r>
    </w:p>
    <w:p w14:paraId="3B10650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双马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58577 -0.49848  0.24193</w:t>
      </w:r>
    </w:p>
    <w:p w14:paraId="7F019C6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牡丹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1.17442 -0.77791  0.08986</w:t>
      </w:r>
    </w:p>
    <w:p w14:paraId="7BDB19B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西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05264 -0.46073  2.31615</w:t>
      </w:r>
    </w:p>
    <w:p w14:paraId="1F75DE0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狮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1.05007  2.04151  0.25174</w:t>
      </w:r>
    </w:p>
    <w:p w14:paraId="07D402C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太行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20807  0.48809 -0.23430</w:t>
      </w:r>
    </w:p>
    <w:p w14:paraId="6B7B10F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海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2.20745  0.32524  1.16336</w:t>
      </w:r>
    </w:p>
    <w:p w14:paraId="6B45AB1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尖峰集团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1.11541 -1.53235  0.39013</w:t>
      </w:r>
    </w:p>
    <w:p w14:paraId="6AC089F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金顶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09714 -0.60602 -1.45691</w:t>
      </w:r>
    </w:p>
    <w:p w14:paraId="777973A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祁连山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66096  1.03293  0.04173</w:t>
      </w:r>
    </w:p>
    <w:p w14:paraId="09571DA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华新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41359 -1.08331  0.19805</w:t>
      </w:r>
    </w:p>
    <w:p w14:paraId="6E1A0BF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福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86840 -0.53255 -1.82104</w:t>
      </w:r>
    </w:p>
    <w:p w14:paraId="78495984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天鹅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51340 -0.05315 -0.40422</w:t>
      </w:r>
    </w:p>
    <w:p w14:paraId="30FC210E" w14:textId="7EC04D5F" w:rsidR="002F56F0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7D3870D4" w14:textId="7922A632" w:rsidR="0007096B" w:rsidRDefault="0007096B" w:rsidP="0007096B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  <w:u w:val="single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注：关于王斌会教材介绍的根据因子得分进行每一个样本的综合得分、再排名的方法，虽然在</w:t>
      </w:r>
      <w:proofErr w:type="spellStart"/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mvstats</w:t>
      </w:r>
      <w:proofErr w:type="spellEnd"/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包可以实现，但是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：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综合得分的含义不明，并且对此方法学界一直有争议，因此不推荐使用。</w:t>
      </w:r>
    </w:p>
    <w:p w14:paraId="794D7D28" w14:textId="77777777" w:rsidR="0007096B" w:rsidRDefault="0007096B" w:rsidP="0007096B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  <w:u w:val="single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lastRenderedPageBreak/>
        <w:t>（虽然有些特殊情况下综合得分的含义勉强可用，但因争议故不推荐。详见王学民、何晓群等编著的多元统计的相关书籍。）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 xml:space="preserve"> </w:t>
      </w:r>
    </w:p>
    <w:p w14:paraId="2CC76962" w14:textId="61965361" w:rsidR="0007096B" w:rsidRPr="0007096B" w:rsidRDefault="0007096B" w:rsidP="0007096B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以下仅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仅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列出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代码</w:t>
      </w:r>
      <w:r w:rsidR="00877510">
        <w:rPr>
          <w:rFonts w:ascii="Courier New" w:hAnsi="Courier New" w:cs="Courier New" w:hint="eastAsia"/>
          <w:b/>
          <w:bCs/>
          <w:color w:val="000000" w:themeColor="text1"/>
          <w:szCs w:val="32"/>
        </w:rPr>
        <w:t>，用</w:t>
      </w:r>
      <w:r w:rsidR="00877510">
        <w:rPr>
          <w:rFonts w:ascii="Courier New" w:hAnsi="Courier New" w:cs="Courier New" w:hint="eastAsia"/>
          <w:b/>
          <w:bCs/>
          <w:color w:val="000000" w:themeColor="text1"/>
          <w:szCs w:val="32"/>
        </w:rPr>
        <w:t>-</w:t>
      </w:r>
      <w:r w:rsidR="00877510">
        <w:rPr>
          <w:rFonts w:ascii="Courier New" w:hAnsi="Courier New" w:cs="Courier New"/>
          <w:b/>
          <w:bCs/>
          <w:color w:val="000000" w:themeColor="text1"/>
          <w:szCs w:val="32"/>
        </w:rPr>
        <w:t>---</w:t>
      </w:r>
      <w:r w:rsidR="00877510">
        <w:rPr>
          <w:rFonts w:ascii="Courier New" w:hAnsi="Courier New" w:cs="Courier New" w:hint="eastAsia"/>
          <w:b/>
          <w:bCs/>
          <w:color w:val="000000" w:themeColor="text1"/>
          <w:szCs w:val="32"/>
        </w:rPr>
        <w:t>包括的部分，仅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供参考。</w:t>
      </w:r>
    </w:p>
    <w:p w14:paraId="3303CA17" w14:textId="6A6E2DEB" w:rsidR="00F16EDE" w:rsidRPr="0085363E" w:rsidRDefault="0007096B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-</w:t>
      </w:r>
      <w:r>
        <w:rPr>
          <w:rFonts w:ascii="Courier New" w:hAnsi="Courier New" w:cs="Courier New"/>
          <w:color w:val="000000" w:themeColor="text1"/>
          <w:sz w:val="21"/>
        </w:rPr>
        <w:t>----------------------------------------------------------------</w:t>
      </w:r>
    </w:p>
    <w:p w14:paraId="538CD28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Rank #</w:t>
      </w:r>
      <w:r w:rsidRPr="0085363E">
        <w:rPr>
          <w:rFonts w:ascii="Courier New" w:hAnsi="Courier New" w:cs="Courier New"/>
          <w:color w:val="000000" w:themeColor="text1"/>
          <w:sz w:val="21"/>
        </w:rPr>
        <w:t>得分排名</w:t>
      </w:r>
    </w:p>
    <w:p w14:paraId="5C765B7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      F   Ri</w:t>
      </w:r>
    </w:p>
    <w:p w14:paraId="439FC1D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冀东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48359  3</w:t>
      </w:r>
    </w:p>
    <w:p w14:paraId="62DB43B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大同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12910  8</w:t>
      </w:r>
    </w:p>
    <w:p w14:paraId="10C2C18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双马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37184 11</w:t>
      </w:r>
    </w:p>
    <w:p w14:paraId="1A87AC1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牡丹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76615 13</w:t>
      </w:r>
    </w:p>
    <w:p w14:paraId="61E1C9D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西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35587  4</w:t>
      </w:r>
    </w:p>
    <w:p w14:paraId="2E0934F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狮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20127  5</w:t>
      </w:r>
    </w:p>
    <w:p w14:paraId="3242BFB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太行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19490  6</w:t>
      </w:r>
    </w:p>
    <w:p w14:paraId="45C2190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海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38882  1</w:t>
      </w:r>
    </w:p>
    <w:p w14:paraId="42475FA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尖峰集团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90457 14</w:t>
      </w:r>
    </w:p>
    <w:p w14:paraId="472CC33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金顶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47152 12</w:t>
      </w:r>
    </w:p>
    <w:p w14:paraId="1B4AB88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祁连山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63632  2</w:t>
      </w:r>
    </w:p>
    <w:p w14:paraId="1C95E3D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华新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09863  7</w:t>
      </w:r>
    </w:p>
    <w:p w14:paraId="3D519B6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福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17273  9</w:t>
      </w:r>
    </w:p>
    <w:p w14:paraId="7EC4578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天鹅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34622 10</w:t>
      </w:r>
    </w:p>
    <w:p w14:paraId="4D5F837B" w14:textId="1E99886E" w:rsidR="002F56F0" w:rsidRDefault="0007096B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-</w:t>
      </w:r>
      <w:r>
        <w:rPr>
          <w:rFonts w:ascii="Courier New" w:hAnsi="Courier New" w:cs="Courier New"/>
          <w:color w:val="000000" w:themeColor="text1"/>
          <w:sz w:val="21"/>
        </w:rPr>
        <w:t>--------------------------------------------------------------</w:t>
      </w:r>
    </w:p>
    <w:p w14:paraId="27FE3314" w14:textId="77777777" w:rsidR="0007096B" w:rsidRPr="0085363E" w:rsidRDefault="0007096B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6443D5A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common #</w:t>
      </w:r>
      <w:r w:rsidRPr="0085363E">
        <w:rPr>
          <w:rFonts w:ascii="Courier New" w:hAnsi="Courier New" w:cs="Courier New"/>
          <w:color w:val="000000" w:themeColor="text1"/>
          <w:sz w:val="21"/>
        </w:rPr>
        <w:t>共同度</w:t>
      </w:r>
    </w:p>
    <w:p w14:paraId="19677A6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x1     x2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x3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x4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x5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x6 </w:t>
      </w:r>
    </w:p>
    <w:p w14:paraId="31D0618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0.9971 0.9976 0.9318 0.9011 0.8502 0.8539 </w:t>
      </w:r>
    </w:p>
    <w:p w14:paraId="7CE94B01" w14:textId="77777777" w:rsidR="0007096B" w:rsidRPr="0085363E" w:rsidRDefault="0007096B" w:rsidP="009B1B03">
      <w:pPr>
        <w:rPr>
          <w:rFonts w:ascii="Courier New" w:hAnsi="Courier New" w:cs="Courier New"/>
          <w:color w:val="000000" w:themeColor="text1"/>
        </w:rPr>
      </w:pPr>
    </w:p>
    <w:p w14:paraId="237DA864" w14:textId="4BA1B7AD" w:rsidR="002F56F0" w:rsidRPr="0085363E" w:rsidRDefault="002F56F0" w:rsidP="0057706D">
      <w:pPr>
        <w:ind w:firstLine="420"/>
        <w:rPr>
          <w:rFonts w:ascii="Courier New" w:hAnsi="Courier New" w:cs="Courier New"/>
          <w:color w:val="000000" w:themeColor="text1"/>
        </w:rPr>
      </w:pPr>
      <w:r w:rsidRPr="0085363E">
        <w:rPr>
          <w:rFonts w:ascii="Courier New" w:hAnsi="Courier New" w:cs="Courier New"/>
          <w:color w:val="000000" w:themeColor="text1"/>
        </w:rPr>
        <w:t>从结果看</w:t>
      </w:r>
      <w:r w:rsidR="0007096B">
        <w:rPr>
          <w:rFonts w:ascii="Courier New" w:hAnsi="Courier New" w:cs="Courier New" w:hint="eastAsia"/>
          <w:color w:val="000000" w:themeColor="text1"/>
        </w:rPr>
        <w:t>出</w:t>
      </w:r>
      <w:r w:rsidRPr="0085363E">
        <w:rPr>
          <w:rFonts w:ascii="Courier New" w:hAnsi="Courier New" w:cs="Courier New"/>
          <w:color w:val="000000" w:themeColor="text1"/>
        </w:rPr>
        <w:t>，用极大似然法解释的方差为</w:t>
      </w:r>
      <w:r w:rsidRPr="0085363E">
        <w:rPr>
          <w:rFonts w:ascii="Courier New" w:hAnsi="Courier New" w:cs="Courier New"/>
          <w:color w:val="000000" w:themeColor="text1"/>
        </w:rPr>
        <w:t>86%</w:t>
      </w:r>
      <w:r w:rsidRPr="0085363E">
        <w:rPr>
          <w:rFonts w:ascii="Courier New" w:hAnsi="Courier New" w:cs="Courier New"/>
          <w:color w:val="000000" w:themeColor="text1"/>
        </w:rPr>
        <w:t>，基本可以全面反映六项财务指标的信息。用主成分法解释的方差为</w:t>
      </w:r>
      <w:r w:rsidRPr="0085363E">
        <w:rPr>
          <w:rFonts w:ascii="Courier New" w:hAnsi="Courier New" w:cs="Courier New"/>
          <w:color w:val="000000" w:themeColor="text1"/>
        </w:rPr>
        <w:t>92%</w:t>
      </w:r>
      <w:r w:rsidRPr="0085363E">
        <w:rPr>
          <w:rFonts w:ascii="Courier New" w:hAnsi="Courier New" w:cs="Courier New"/>
          <w:color w:val="000000" w:themeColor="text1"/>
        </w:rPr>
        <w:t>，效果要更好。</w:t>
      </w:r>
    </w:p>
    <w:p w14:paraId="26B1CC69" w14:textId="77777777" w:rsidR="004E1C8A" w:rsidRPr="0007096B" w:rsidRDefault="004E1C8A" w:rsidP="004E1C8A">
      <w:pPr>
        <w:rPr>
          <w:rFonts w:ascii="Courier New" w:hAnsi="Courier New" w:cs="Courier New"/>
          <w:b/>
          <w:bCs/>
        </w:rPr>
      </w:pPr>
      <w:r w:rsidRPr="0007096B">
        <w:rPr>
          <w:rFonts w:ascii="Courier New" w:hAnsi="Courier New" w:cs="Courier New" w:hint="eastAsia"/>
          <w:b/>
          <w:bCs/>
        </w:rPr>
        <w:t>注意：若排名中出现小数：例如</w:t>
      </w:r>
      <w:r w:rsidRPr="0007096B">
        <w:rPr>
          <w:rFonts w:ascii="Courier New" w:hAnsi="Courier New" w:cs="Courier New" w:hint="eastAsia"/>
          <w:b/>
          <w:bCs/>
        </w:rPr>
        <w:t>10.5</w:t>
      </w:r>
      <w:r w:rsidRPr="0007096B">
        <w:rPr>
          <w:rFonts w:ascii="Courier New" w:hAnsi="Courier New" w:cs="Courier New" w:hint="eastAsia"/>
          <w:b/>
          <w:bCs/>
        </w:rPr>
        <w:t>，则说明有两个样本排名并列第</w:t>
      </w:r>
      <w:r w:rsidRPr="0007096B">
        <w:rPr>
          <w:rFonts w:ascii="Courier New" w:hAnsi="Courier New" w:cs="Courier New" w:hint="eastAsia"/>
          <w:b/>
          <w:bCs/>
        </w:rPr>
        <w:t>10</w:t>
      </w:r>
      <w:r w:rsidRPr="0007096B">
        <w:rPr>
          <w:rFonts w:ascii="Courier New" w:hAnsi="Courier New" w:cs="Courier New" w:hint="eastAsia"/>
          <w:b/>
          <w:bCs/>
        </w:rPr>
        <w:t>，且下一名的排名从第</w:t>
      </w:r>
      <w:r w:rsidRPr="0007096B">
        <w:rPr>
          <w:rFonts w:ascii="Courier New" w:hAnsi="Courier New" w:cs="Courier New" w:hint="eastAsia"/>
          <w:b/>
          <w:bCs/>
        </w:rPr>
        <w:t>12</w:t>
      </w:r>
      <w:r w:rsidRPr="0007096B">
        <w:rPr>
          <w:rFonts w:ascii="Courier New" w:hAnsi="Courier New" w:cs="Courier New" w:hint="eastAsia"/>
          <w:b/>
          <w:bCs/>
        </w:rPr>
        <w:t>开始。</w:t>
      </w:r>
    </w:p>
    <w:p w14:paraId="36EEDD7C" w14:textId="77777777" w:rsidR="00877510" w:rsidRDefault="00877510" w:rsidP="009B1B03">
      <w:pPr>
        <w:rPr>
          <w:rFonts w:ascii="Courier New" w:hAnsi="Courier New" w:cs="Courier New"/>
          <w:color w:val="000000" w:themeColor="text1"/>
        </w:rPr>
      </w:pPr>
    </w:p>
    <w:p w14:paraId="7C747EB6" w14:textId="77777777" w:rsidR="00877510" w:rsidRDefault="00877510" w:rsidP="009B1B03">
      <w:pPr>
        <w:rPr>
          <w:rFonts w:ascii="Courier New" w:hAnsi="Courier New" w:cs="Courier New"/>
          <w:color w:val="000000" w:themeColor="text1"/>
        </w:rPr>
      </w:pPr>
    </w:p>
    <w:p w14:paraId="07E69A5B" w14:textId="035F1577" w:rsidR="002F56F0" w:rsidRDefault="002F56F0" w:rsidP="009B1B03">
      <w:pPr>
        <w:rPr>
          <w:rFonts w:ascii="Courier New" w:hAnsi="Courier New" w:cs="Courier New"/>
          <w:noProof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t>因为三个因子的经济含义不明显，需要进行因子旋转。</w:t>
      </w:r>
    </w:p>
    <w:p w14:paraId="71C72AC1" w14:textId="77777777" w:rsidR="00582D10" w:rsidRPr="0085363E" w:rsidRDefault="00582D10" w:rsidP="009B1B03">
      <w:pPr>
        <w:rPr>
          <w:rFonts w:ascii="Courier New" w:hAnsi="Courier New" w:cs="Courier New"/>
          <w:noProof/>
          <w:color w:val="000000" w:themeColor="text1"/>
        </w:rPr>
      </w:pPr>
    </w:p>
    <w:p w14:paraId="35D5C5D7" w14:textId="77777777" w:rsidR="002F56F0" w:rsidRPr="002E48BA" w:rsidRDefault="002F56F0" w:rsidP="009B1B03">
      <w:pPr>
        <w:rPr>
          <w:rFonts w:ascii="Courier New" w:hAnsi="Courier New" w:cs="Courier New"/>
          <w:b/>
          <w:bCs/>
          <w:noProof/>
          <w:color w:val="000000" w:themeColor="text1"/>
        </w:rPr>
      </w:pPr>
      <w:r w:rsidRPr="002E48BA">
        <w:rPr>
          <w:rFonts w:ascii="Courier New" w:hAnsi="Courier New" w:cs="Courier New"/>
          <w:b/>
          <w:bCs/>
          <w:noProof/>
          <w:color w:val="000000" w:themeColor="text1"/>
        </w:rPr>
        <w:t>#</w:t>
      </w:r>
      <w:r w:rsidRPr="002E48BA">
        <w:rPr>
          <w:rFonts w:ascii="Courier New" w:hAnsi="Courier New" w:cs="Courier New"/>
          <w:b/>
          <w:bCs/>
          <w:noProof/>
          <w:color w:val="000000" w:themeColor="text1"/>
        </w:rPr>
        <w:t>极大似然法</w:t>
      </w:r>
    </w:p>
    <w:p w14:paraId="65139528" w14:textId="77777777" w:rsidR="002F56F0" w:rsidRPr="0085363E" w:rsidRDefault="0057706D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C7330B" wp14:editId="67FDF16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5E26206" w14:textId="77777777" w:rsidR="0057706D" w:rsidRPr="009B1B03" w:rsidRDefault="0057706D" w:rsidP="009B1B03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=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ctanal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X,3,rotation="varimax")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#X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数据，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3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选择的成分个数，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rotation="varimax"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按方差最大法旋转</w:t>
                            </w:r>
                          </w:p>
                          <w:p w14:paraId="38D77777" w14:textId="77777777" w:rsidR="0057706D" w:rsidRPr="001A0D4D" w:rsidRDefault="0057706D" w:rsidP="001A0D4D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C7330B" id="文本框 8" o:spid="_x0000_s1030" type="#_x0000_t202" style="position:absolute;margin-left:0;margin-top:0;width:2in;height:2in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" filled="f" strokeweight=".5pt">
                <v:textbox style="mso-fit-shape-to-text:t">
                  <w:txbxContent>
                    <w:p w14:paraId="65E26206" w14:textId="77777777" w:rsidR="0057706D" w:rsidRPr="009B1B03" w:rsidRDefault="0057706D" w:rsidP="009B1B03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=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ctanal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X,3,rotation="varimax")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#X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数据，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3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选择的成分个数，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rotation="varimax"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按方差最大法旋转</w:t>
                      </w:r>
                    </w:p>
                    <w:p w14:paraId="38D77777" w14:textId="77777777" w:rsidR="0057706D" w:rsidRPr="001A0D4D" w:rsidRDefault="0057706D" w:rsidP="001A0D4D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>Call:</w:t>
      </w:r>
    </w:p>
    <w:p w14:paraId="3B4E076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factanal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>(x = X, factors = 3, rotation = "varimax")</w:t>
      </w:r>
    </w:p>
    <w:p w14:paraId="3B7E0B0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6D78D504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Uniquenesses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>:</w:t>
      </w:r>
    </w:p>
    <w:p w14:paraId="4F90E85F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x1    x2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x3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x4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x5    x6 </w:t>
      </w:r>
    </w:p>
    <w:p w14:paraId="052F705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lastRenderedPageBreak/>
        <w:t xml:space="preserve">0.005 0.005 0.005 0.271 0.005 0.548 </w:t>
      </w:r>
    </w:p>
    <w:p w14:paraId="07F5555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69D7594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Loadings: #</w:t>
      </w:r>
      <w:r w:rsidRPr="0085363E">
        <w:rPr>
          <w:rFonts w:ascii="Courier New" w:hAnsi="Courier New" w:cs="Courier New"/>
          <w:color w:val="000000" w:themeColor="text1"/>
          <w:sz w:val="21"/>
        </w:rPr>
        <w:t>因子载荷矩阵</w:t>
      </w:r>
    </w:p>
    <w:p w14:paraId="0589940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Factor1 Factor2 Factor3</w:t>
      </w:r>
    </w:p>
    <w:p w14:paraId="0A0074B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1  0.983   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0.155 </w:t>
      </w:r>
    </w:p>
    <w:p w14:paraId="4E8B1FDF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2  0.985   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0.142 </w:t>
      </w:r>
    </w:p>
    <w:p w14:paraId="4A52841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3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990  -0.124 </w:t>
      </w:r>
    </w:p>
    <w:p w14:paraId="5AA2CE5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4  0.127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844         </w:t>
      </w:r>
    </w:p>
    <w:p w14:paraId="32D27A8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5  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0.293   0.953 </w:t>
      </w:r>
    </w:p>
    <w:p w14:paraId="4FB288B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x6  0.210   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0.631 </w:t>
      </w:r>
    </w:p>
    <w:p w14:paraId="0F33DD3A" w14:textId="36DE2706" w:rsidR="002F56F0" w:rsidRPr="0085363E" w:rsidRDefault="00FD0FB3" w:rsidP="00AE2A92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 w:hint="eastAsia"/>
          <w:sz w:val="21"/>
        </w:rPr>
        <w:t>该分析结果对应的因子模型表达式：</w:t>
      </w:r>
      <m:oMath>
        <m:d>
          <m:dPr>
            <m:begChr m:val="{"/>
            <m:endChr m:val=""/>
            <m:ctrlPr>
              <w:rPr>
                <w:rFonts w:ascii="Cambria Math" w:hAnsi="Courier New" w:cs="Courier New"/>
                <w:i/>
                <w:color w:val="000000" w:themeColor="text1"/>
                <w:sz w:val="21"/>
              </w:rPr>
            </m:ctrlPr>
          </m:dPr>
          <m:e>
            <m:eqArr>
              <m:eqArrPr>
                <m:ctrlPr>
                  <w:rPr>
                    <w:rFonts w:ascii="Cambria Math" w:hAnsi="Courier New" w:cs="Courier New"/>
                    <w:i/>
                    <w:color w:val="000000" w:themeColor="text1"/>
                    <w:sz w:val="21"/>
                  </w:rPr>
                </m:ctrlPr>
              </m:eqArrPr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98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155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985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142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0.99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0.124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4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127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844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4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5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29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95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5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6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21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631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6</m:t>
                    </m:r>
                  </m:sub>
                </m:sSub>
                <m:ctrlPr>
                  <w:rPr>
                    <w:rFonts w:ascii="Cambria Math" w:hAnsi="Cambria Math" w:cs="Courier New"/>
                    <w:i/>
                    <w:color w:val="000000" w:themeColor="text1"/>
                    <w:sz w:val="21"/>
                  </w:rPr>
                </m:ctrlPr>
              </m:e>
            </m:eqArr>
            <m:ctrlPr>
              <w:rPr>
                <w:rFonts w:ascii="Cambria Math" w:hAnsi="Cambria Math" w:cs="Courier New"/>
                <w:i/>
                <w:color w:val="000000" w:themeColor="text1"/>
                <w:sz w:val="21"/>
              </w:rPr>
            </m:ctrlPr>
          </m:e>
        </m:d>
      </m:oMath>
    </w:p>
    <w:p w14:paraId="53BAC08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3E77E4D0" w14:textId="77777777" w:rsidR="002F56F0" w:rsidRPr="0085363E" w:rsidRDefault="0079590C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>Factor1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 Factor2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="002F56F0" w:rsidRPr="0085363E">
        <w:rPr>
          <w:rFonts w:ascii="Courier New" w:hAnsi="Courier New" w:cs="Courier New"/>
          <w:color w:val="000000" w:themeColor="text1"/>
          <w:sz w:val="21"/>
        </w:rPr>
        <w:t xml:space="preserve"> Factor3</w:t>
      </w:r>
    </w:p>
    <w:p w14:paraId="1891D22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SS loadings  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998   1.800   1.367</w:t>
      </w:r>
    </w:p>
    <w:p w14:paraId="2D3742A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Proportion Var  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>0.333   0.300   0.228#</w:t>
      </w:r>
      <w:r w:rsidRPr="0085363E">
        <w:rPr>
          <w:rFonts w:ascii="Courier New" w:hAnsi="Courier New" w:cs="Courier New"/>
          <w:color w:val="000000" w:themeColor="text1"/>
          <w:sz w:val="21"/>
        </w:rPr>
        <w:t>方差贡献率</w:t>
      </w:r>
    </w:p>
    <w:p w14:paraId="3C042A5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Cumulative Var  </w:t>
      </w:r>
      <w:r w:rsidR="0057706D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0.333   0.633   0.861#</w:t>
      </w:r>
      <w:r w:rsidRPr="0085363E">
        <w:rPr>
          <w:rFonts w:ascii="Courier New" w:hAnsi="Courier New" w:cs="Courier New"/>
          <w:color w:val="000000" w:themeColor="text1"/>
          <w:sz w:val="21"/>
        </w:rPr>
        <w:t>累计方差贡献率</w:t>
      </w:r>
    </w:p>
    <w:p w14:paraId="06D98EF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The degrees of freedom for the model is 0 and the fit was 1.1422 </w:t>
      </w:r>
    </w:p>
    <w:p w14:paraId="634DA1FE" w14:textId="77777777" w:rsidR="002F56F0" w:rsidRPr="0085363E" w:rsidRDefault="002F56F0" w:rsidP="009B1B03">
      <w:pPr>
        <w:pStyle w:val="HTML"/>
        <w:rPr>
          <w:rStyle w:val="gcg2ujhdabbacekeyword"/>
          <w:rFonts w:ascii="Courier New" w:hAnsi="Courier New" w:cs="Courier New"/>
          <w:color w:val="000000" w:themeColor="text1"/>
          <w:sz w:val="21"/>
        </w:rPr>
      </w:pPr>
    </w:p>
    <w:p w14:paraId="344C8370" w14:textId="77777777" w:rsidR="0079590C" w:rsidRPr="0085363E" w:rsidRDefault="0079590C" w:rsidP="009B1B03">
      <w:pPr>
        <w:pStyle w:val="HTML"/>
        <w:rPr>
          <w:rStyle w:val="gcg2ujhdabbacekeyword"/>
          <w:rFonts w:ascii="Courier New" w:hAnsi="Courier New" w:cs="Courier New"/>
          <w:color w:val="000000" w:themeColor="text1"/>
          <w:sz w:val="21"/>
        </w:rPr>
      </w:pPr>
    </w:p>
    <w:p w14:paraId="765B2452" w14:textId="77777777" w:rsidR="002F56F0" w:rsidRPr="0085363E" w:rsidRDefault="002F56F0" w:rsidP="009B1B03">
      <w:pPr>
        <w:pStyle w:val="HTML"/>
        <w:rPr>
          <w:rStyle w:val="gcg2ujhdabbacekeyword"/>
          <w:rFonts w:ascii="Courier New" w:hAnsi="Courier New" w:cs="Courier New"/>
          <w:color w:val="000000" w:themeColor="text1"/>
          <w:sz w:val="21"/>
        </w:rPr>
      </w:pPr>
      <w:r w:rsidRPr="0085363E">
        <w:rPr>
          <w:rStyle w:val="gcg2ujhdabbacekeyword"/>
          <w:rFonts w:ascii="Courier New" w:hAnsi="Courier New" w:cs="Courier New"/>
          <w:color w:val="000000" w:themeColor="text1"/>
          <w:sz w:val="21"/>
        </w:rPr>
        <w:t>#</w:t>
      </w:r>
      <w:r w:rsidRPr="0085363E">
        <w:rPr>
          <w:rStyle w:val="gcg2ujhdabbacekeyword"/>
          <w:rFonts w:ascii="Courier New" w:hAnsi="Courier New" w:cs="Courier New"/>
          <w:color w:val="000000" w:themeColor="text1"/>
          <w:sz w:val="21"/>
        </w:rPr>
        <w:t>主成分方法</w:t>
      </w:r>
    </w:p>
    <w:p w14:paraId="218D4651" w14:textId="77777777" w:rsidR="002F56F0" w:rsidRPr="0085363E" w:rsidRDefault="0057706D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539C2C" wp14:editId="4E9AF3C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01337AD6" w14:textId="77777777" w:rsidR="0057706D" w:rsidRPr="009B1B03" w:rsidRDefault="0057706D" w:rsidP="009B1B03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library(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mvstats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)</w:t>
                            </w:r>
                          </w:p>
                          <w:p w14:paraId="2EFC0563" w14:textId="77777777" w:rsidR="0057706D" w:rsidRDefault="0057706D" w:rsidP="001D2C9E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=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ctpc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X,3,rotation="varimax")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#x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数据，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3</w:t>
                            </w: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选择的成分个数，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rotation="varimax"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为按方差最大法旋转</w:t>
                            </w:r>
                          </w:p>
                          <w:p w14:paraId="15676FCD" w14:textId="77777777" w:rsidR="0057706D" w:rsidRPr="0057706D" w:rsidRDefault="0057706D" w:rsidP="001D2C9E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539C2C" id="文本框 9" o:spid="_x0000_s1031" type="#_x0000_t202" style="position:absolute;margin-left:0;margin-top:0;width:2in;height:2in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" filled="f" strokeweight=".5pt">
                <v:textbox style="mso-fit-shape-to-text:t">
                  <w:txbxContent>
                    <w:p w14:paraId="01337AD6" w14:textId="77777777" w:rsidR="0057706D" w:rsidRPr="009B1B03" w:rsidRDefault="0057706D" w:rsidP="009B1B03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library(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mvstats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)</w:t>
                      </w:r>
                    </w:p>
                    <w:p w14:paraId="2EFC0563" w14:textId="77777777" w:rsidR="0057706D" w:rsidRDefault="0057706D" w:rsidP="001D2C9E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=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ctpc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X,3,rotation="varimax")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#x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数据，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3</w:t>
                      </w: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选择的成分个数，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rotation="varimax"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为按方差最大法旋转</w:t>
                      </w:r>
                    </w:p>
                    <w:p w14:paraId="15676FCD" w14:textId="77777777" w:rsidR="0057706D" w:rsidRPr="0057706D" w:rsidRDefault="0057706D" w:rsidP="001D2C9E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3CF53E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Factor Analysis for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Princomp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 xml:space="preserve"> in Varimax: </w:t>
      </w:r>
    </w:p>
    <w:p w14:paraId="03D209B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2BCBEB6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Vars    #</w:t>
      </w:r>
      <w:r w:rsidRPr="0085363E">
        <w:rPr>
          <w:rFonts w:ascii="Courier New" w:hAnsi="Courier New" w:cs="Courier New"/>
          <w:color w:val="000000" w:themeColor="text1"/>
          <w:sz w:val="21"/>
        </w:rPr>
        <w:t>方差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>方差贡献率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/>
          <w:color w:val="000000" w:themeColor="text1"/>
          <w:sz w:val="21"/>
        </w:rPr>
        <w:t>累计方差贡献率</w:t>
      </w:r>
    </w:p>
    <w:p w14:paraId="4911B4A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Vars 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Prop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Cum</w:t>
      </w:r>
      <w:proofErr w:type="spellEnd"/>
    </w:p>
    <w:p w14:paraId="474CC21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Factor1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>2.014     33.56    33.56</w:t>
      </w:r>
    </w:p>
    <w:p w14:paraId="66BEA82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Factor2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>1.938     32.30    65.87</w:t>
      </w:r>
    </w:p>
    <w:p w14:paraId="3B4591B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Factor3 </w:t>
      </w:r>
      <w:r w:rsidR="0079590C" w:rsidRPr="0085363E">
        <w:rPr>
          <w:rFonts w:ascii="Courier New" w:hAnsi="Courier New" w:cs="Courier New"/>
          <w:color w:val="000000" w:themeColor="text1"/>
          <w:sz w:val="21"/>
        </w:rPr>
        <w:t xml:space="preserve">   </w:t>
      </w:r>
      <w:r w:rsidRPr="0085363E">
        <w:rPr>
          <w:rFonts w:ascii="Courier New" w:hAnsi="Courier New" w:cs="Courier New"/>
          <w:color w:val="000000" w:themeColor="text1"/>
          <w:sz w:val="21"/>
        </w:rPr>
        <w:t>1.580     26.33    92.19</w:t>
      </w:r>
    </w:p>
    <w:p w14:paraId="76F335F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6B6A8944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loadings  #</w:t>
      </w:r>
      <w:r w:rsidRPr="0085363E">
        <w:rPr>
          <w:rFonts w:ascii="Courier New" w:hAnsi="Courier New" w:cs="Courier New"/>
          <w:color w:val="000000" w:themeColor="text1"/>
          <w:sz w:val="21"/>
        </w:rPr>
        <w:t>旋转后载荷矩阵</w:t>
      </w:r>
    </w:p>
    <w:p w14:paraId="7120E0A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Factor1  Factor2   Factor3</w:t>
      </w:r>
    </w:p>
    <w:p w14:paraId="15563BC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1  0.986709  0.07216  0.135305</w:t>
      </w:r>
    </w:p>
    <w:p w14:paraId="283F4F0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2  0.988140  0.07913  0.122314</w:t>
      </w:r>
    </w:p>
    <w:p w14:paraId="1FC7994F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3 -0.009491 -0.95685 -0.127000</w:t>
      </w:r>
    </w:p>
    <w:p w14:paraId="4751366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4  0.135286  0.93954  0.004538</w:t>
      </w:r>
    </w:p>
    <w:p w14:paraId="11A0EAE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5  0.044103  0.32942  0.860082</w:t>
      </w:r>
    </w:p>
    <w:p w14:paraId="65617A4F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lastRenderedPageBreak/>
        <w:t>x6  0.208451 -0.14120  0.889083</w:t>
      </w:r>
    </w:p>
    <w:p w14:paraId="679E1E56" w14:textId="5B059211" w:rsidR="002F56F0" w:rsidRPr="0085363E" w:rsidRDefault="00FD0FB3" w:rsidP="00AE2A92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 w:hint="eastAsia"/>
          <w:sz w:val="21"/>
        </w:rPr>
        <w:t>该分析结果对应的因子模型表达式：</w:t>
      </w:r>
      <m:oMath>
        <m:d>
          <m:dPr>
            <m:begChr m:val="{"/>
            <m:endChr m:val=""/>
            <m:ctrlPr>
              <w:rPr>
                <w:rFonts w:ascii="Cambria Math" w:hAnsi="Courier New" w:cs="Courier New"/>
                <w:i/>
                <w:color w:val="000000" w:themeColor="text1"/>
                <w:sz w:val="21"/>
              </w:rPr>
            </m:ctrlPr>
          </m:dPr>
          <m:e>
            <m:eqArr>
              <m:eqArrPr>
                <m:ctrlPr>
                  <w:rPr>
                    <w:rFonts w:ascii="Cambria Math" w:hAnsi="Courier New" w:cs="Courier New"/>
                    <w:i/>
                    <w:color w:val="000000" w:themeColor="text1"/>
                    <w:sz w:val="21"/>
                  </w:rPr>
                </m:ctrlPr>
              </m:eqArrPr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986709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07216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135305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98814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0791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122314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0.009491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0.95685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0.12700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3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4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135286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93954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004538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4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5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04410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32942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860082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5</m:t>
                    </m:r>
                  </m:sub>
                </m:sSub>
              </m:e>
              <m:e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&amp;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6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=0.208451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1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-</m:t>
                </m:r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0.14120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2</m:t>
                    </m:r>
                  </m:sub>
                </m:sSub>
                <m:r>
                  <w:rPr>
                    <w:rFonts w:ascii="Cambria Math" w:hAnsi="Courier New" w:cs="Courier New"/>
                    <w:color w:val="000000" w:themeColor="text1"/>
                    <w:sz w:val="21"/>
                  </w:rPr>
                  <m:t>+0.889083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color w:val="000000" w:themeColor="text1"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ourier New" w:cs="Courier New"/>
                        <w:color w:val="000000" w:themeColor="text1"/>
                        <w:sz w:val="21"/>
                      </w:rPr>
                      <m:t>3</m:t>
                    </m:r>
                  </m:sub>
                </m:sSub>
                <m:r>
                  <w:rPr>
                    <w:rFonts w:ascii="Cambria Math" w:hAnsi="Courier New" w:cs="Courier New"/>
                    <w:sz w:val="21"/>
                  </w:rPr>
                  <m:t>+</m:t>
                </m:r>
                <m:sSub>
                  <m:sSubPr>
                    <m:ctrlPr>
                      <w:rPr>
                        <w:rFonts w:ascii="Cambria Math" w:hAnsi="Courier New" w:cs="Courier New"/>
                        <w:i/>
                        <w:sz w:val="21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sz w:val="21"/>
                      </w:rPr>
                      <m:t>ε</m:t>
                    </m:r>
                  </m:e>
                  <m:sub>
                    <m:r>
                      <w:rPr>
                        <w:rFonts w:ascii="Cambria Math" w:hAnsi="Courier New" w:cs="Courier New"/>
                        <w:sz w:val="21"/>
                      </w:rPr>
                      <m:t>6</m:t>
                    </m:r>
                  </m:sub>
                </m:sSub>
                <m:ctrlPr>
                  <w:rPr>
                    <w:rFonts w:ascii="Cambria Math" w:hAnsi="Cambria Math" w:cs="Courier New"/>
                    <w:i/>
                    <w:color w:val="000000" w:themeColor="text1"/>
                    <w:sz w:val="21"/>
                  </w:rPr>
                </m:ctrlPr>
              </m:e>
            </m:eqArr>
            <m:ctrlPr>
              <w:rPr>
                <w:rFonts w:ascii="Cambria Math" w:hAnsi="Cambria Math" w:cs="Courier New"/>
                <w:i/>
                <w:color w:val="000000" w:themeColor="text1"/>
                <w:sz w:val="21"/>
              </w:rPr>
            </m:ctrlPr>
          </m:e>
        </m:d>
      </m:oMath>
    </w:p>
    <w:p w14:paraId="37FEA9D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scores #</w:t>
      </w:r>
      <w:r w:rsidRPr="0085363E">
        <w:rPr>
          <w:rFonts w:ascii="Courier New" w:hAnsi="Courier New" w:cs="Courier New"/>
          <w:color w:val="000000" w:themeColor="text1"/>
          <w:sz w:val="21"/>
        </w:rPr>
        <w:t>旋转后因子得分</w:t>
      </w:r>
    </w:p>
    <w:p w14:paraId="3FC5E2A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Factor1   Factor2  Factor3</w:t>
      </w:r>
    </w:p>
    <w:p w14:paraId="2595538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冀东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0571  0.508465  0.22544</w:t>
      </w:r>
    </w:p>
    <w:p w14:paraId="6CB20542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大同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2509 -1.704706 -0.68039</w:t>
      </w:r>
    </w:p>
    <w:p w14:paraId="04809D0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双马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7922  0.052388 -0.14079</w:t>
      </w:r>
    </w:p>
    <w:p w14:paraId="5515E11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牡丹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1.2794 -0.001121 -0.59625</w:t>
      </w:r>
    </w:p>
    <w:p w14:paraId="43697311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西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1.3825 -0.096118  1.91289</w:t>
      </w:r>
    </w:p>
    <w:p w14:paraId="3F703E1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狮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2910 -2.290232 -0.06280</w:t>
      </w:r>
    </w:p>
    <w:p w14:paraId="500B26A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太行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5235 -0.246292 -0.04099</w:t>
      </w:r>
    </w:p>
    <w:p w14:paraId="56D6281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海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1476  0.681631  2.13317</w:t>
      </w:r>
    </w:p>
    <w:p w14:paraId="70CCAAE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尖峰集团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1.7982  0.594084 -0.39758</w:t>
      </w:r>
    </w:p>
    <w:p w14:paraId="76C57B1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金顶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4175  0.832941 -1.27718</w:t>
      </w:r>
    </w:p>
    <w:p w14:paraId="11102874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祁连山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1.0061 -0.507764  0.48519</w:t>
      </w:r>
    </w:p>
    <w:p w14:paraId="33ECB0C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华新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4092  1.074736  0.24757</w:t>
      </w:r>
    </w:p>
    <w:p w14:paraId="1A4766F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福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1592  1.253210 -1.19980</w:t>
      </w:r>
    </w:p>
    <w:p w14:paraId="4045D7F0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天鹅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1915 -0.151222 -0.60849</w:t>
      </w:r>
    </w:p>
    <w:p w14:paraId="5279F39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2B82ED2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302F9041" w14:textId="4E1014CC" w:rsidR="0007096B" w:rsidRDefault="0007096B" w:rsidP="0007096B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  <w:u w:val="single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注：关于王斌会教材介绍的根据因子得分进行每一个样本的综合得分、再排名的方法，虽然在</w:t>
      </w:r>
      <w:proofErr w:type="spellStart"/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mvstats</w:t>
      </w:r>
      <w:proofErr w:type="spellEnd"/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包可以实现，但是</w:t>
      </w:r>
      <w:r w:rsidR="0059104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：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综合得分的含义不明，并且对此方法学界一直有争议，因此不推荐使用。</w:t>
      </w:r>
    </w:p>
    <w:p w14:paraId="2BBDD459" w14:textId="77777777" w:rsidR="0007096B" w:rsidRDefault="0007096B" w:rsidP="0007096B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  <w:u w:val="single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（虽然有些特殊情况下综合得分的含义勉强可用，但因争议故不推荐。详见王学民、何晓群等编著的多元统计的相关书籍。）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 xml:space="preserve"> </w:t>
      </w:r>
    </w:p>
    <w:p w14:paraId="43F16E47" w14:textId="77777777" w:rsidR="00877510" w:rsidRPr="0007096B" w:rsidRDefault="00877510" w:rsidP="00877510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以下仅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仅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列出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代码，用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-</w:t>
      </w:r>
      <w:r>
        <w:rPr>
          <w:rFonts w:ascii="Courier New" w:hAnsi="Courier New" w:cs="Courier New"/>
          <w:b/>
          <w:bCs/>
          <w:color w:val="000000" w:themeColor="text1"/>
          <w:szCs w:val="32"/>
        </w:rPr>
        <w:t>---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包括的部分，仅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供参考。</w:t>
      </w:r>
    </w:p>
    <w:p w14:paraId="58D0D053" w14:textId="1C2E1696" w:rsidR="002F56F0" w:rsidRPr="0085363E" w:rsidRDefault="0007096B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-</w:t>
      </w:r>
      <w:r>
        <w:rPr>
          <w:rFonts w:ascii="Courier New" w:hAnsi="Courier New" w:cs="Courier New"/>
          <w:color w:val="000000" w:themeColor="text1"/>
          <w:sz w:val="21"/>
        </w:rPr>
        <w:t>----------------------------------------------------------------</w:t>
      </w:r>
    </w:p>
    <w:p w14:paraId="5DD4F437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Rank#</w:t>
      </w:r>
      <w:r w:rsidRPr="0085363E">
        <w:rPr>
          <w:rFonts w:ascii="Courier New" w:hAnsi="Courier New" w:cs="Courier New"/>
          <w:color w:val="000000" w:themeColor="text1"/>
          <w:sz w:val="21"/>
        </w:rPr>
        <w:t>得分排名</w:t>
      </w:r>
    </w:p>
    <w:p w14:paraId="4DA9C9A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       F   Ri</w:t>
      </w:r>
    </w:p>
    <w:p w14:paraId="05AB010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冀东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627381  2</w:t>
      </w:r>
    </w:p>
    <w:p w14:paraId="0C53948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大同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700254 13</w:t>
      </w:r>
    </w:p>
    <w:p w14:paraId="7D75EC3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双马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310247 10</w:t>
      </w:r>
    </w:p>
    <w:p w14:paraId="2FF3C669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牡丹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636439 12</w:t>
      </w:r>
    </w:p>
    <w:p w14:paraId="360F681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西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009279  8</w:t>
      </w:r>
    </w:p>
    <w:p w14:paraId="0819DC5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狮头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714476 14</w:t>
      </w:r>
    </w:p>
    <w:p w14:paraId="63265A6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太行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092589  6</w:t>
      </w:r>
    </w:p>
    <w:p w14:paraId="51672418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海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1.265773  1</w:t>
      </w:r>
    </w:p>
    <w:p w14:paraId="7CE07E2A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尖峰集团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560000 11</w:t>
      </w:r>
    </w:p>
    <w:p w14:paraId="4B54FC1B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lastRenderedPageBreak/>
        <w:t>四川金顶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079124  7</w:t>
      </w:r>
    </w:p>
    <w:p w14:paraId="1658728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祁连山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326924  4</w:t>
      </w:r>
    </w:p>
    <w:p w14:paraId="5A2F3D6C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华新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298287  5</w:t>
      </w:r>
    </w:p>
    <w:p w14:paraId="61544CE5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福建水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0.518518  3</w:t>
      </w:r>
    </w:p>
    <w:p w14:paraId="7A16E646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天鹅股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296458  9</w:t>
      </w:r>
    </w:p>
    <w:p w14:paraId="5B8CF9A6" w14:textId="2422FB41" w:rsidR="002F56F0" w:rsidRDefault="0007096B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-</w:t>
      </w:r>
      <w:r>
        <w:rPr>
          <w:rFonts w:ascii="Courier New" w:hAnsi="Courier New" w:cs="Courier New"/>
          <w:color w:val="000000" w:themeColor="text1"/>
          <w:sz w:val="21"/>
        </w:rPr>
        <w:t>----------------------------------------------------------------</w:t>
      </w:r>
    </w:p>
    <w:p w14:paraId="6D0DC33A" w14:textId="77777777" w:rsidR="0007096B" w:rsidRPr="0085363E" w:rsidRDefault="0007096B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4A5236A3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$common#</w:t>
      </w:r>
      <w:r w:rsidRPr="0085363E">
        <w:rPr>
          <w:rFonts w:ascii="Courier New" w:hAnsi="Courier New" w:cs="Courier New"/>
          <w:color w:val="000000" w:themeColor="text1"/>
          <w:sz w:val="21"/>
        </w:rPr>
        <w:t>共同度</w:t>
      </w:r>
    </w:p>
    <w:p w14:paraId="4F06E32E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x1   </w:t>
      </w:r>
      <w:r w:rsidR="003855EC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x2  </w:t>
      </w:r>
      <w:r w:rsidR="003855EC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x3     x4   </w:t>
      </w:r>
      <w:r w:rsidR="003855EC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x5    </w:t>
      </w:r>
      <w:r w:rsidR="003855EC"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x6 </w:t>
      </w:r>
    </w:p>
    <w:p w14:paraId="56463EFD" w14:textId="77777777" w:rsidR="002F56F0" w:rsidRPr="0085363E" w:rsidRDefault="002F56F0" w:rsidP="009B1B03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0.9971 0.9976 0.9318 0.9011 0.8502 0.8539 </w:t>
      </w:r>
    </w:p>
    <w:p w14:paraId="5FEB6399" w14:textId="77777777" w:rsidR="00E9042A" w:rsidRPr="0085363E" w:rsidRDefault="003855EC" w:rsidP="009B1B03">
      <w:pPr>
        <w:rPr>
          <w:rFonts w:ascii="Courier New" w:hAnsi="Courier New" w:cs="Courier New"/>
          <w:color w:val="000000" w:themeColor="text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9C2B1E1" wp14:editId="4D2EE6F8">
                <wp:simplePos x="0" y="0"/>
                <wp:positionH relativeFrom="column">
                  <wp:posOffset>0</wp:posOffset>
                </wp:positionH>
                <wp:positionV relativeFrom="paragraph">
                  <wp:posOffset>201930</wp:posOffset>
                </wp:positionV>
                <wp:extent cx="5219700" cy="1828800"/>
                <wp:effectExtent l="0" t="0" r="19050" b="20320"/>
                <wp:wrapSquare wrapText="bothSides"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97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72C1B95" w14:textId="77777777" w:rsidR="003855EC" w:rsidRPr="009B1B03" w:rsidRDefault="003855EC" w:rsidP="009B1B03">
                            <w:pPr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&gt;library(</w:t>
                            </w:r>
                            <w:proofErr w:type="spellStart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mvstats</w:t>
                            </w:r>
                            <w:proofErr w:type="spellEnd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)</w:t>
                            </w:r>
                          </w:p>
                          <w:p w14:paraId="222B0FC7" w14:textId="77777777" w:rsidR="003855EC" w:rsidRPr="002D125A" w:rsidRDefault="003855EC" w:rsidP="002D125A">
                            <w:pPr>
                              <w:tabs>
                                <w:tab w:val="left" w:pos="2865"/>
                              </w:tabs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&gt;</w:t>
                            </w:r>
                            <w:proofErr w:type="spellStart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factanal.rank</w:t>
                            </w:r>
                            <w:proofErr w:type="spellEnd"/>
                            <w:r w:rsidRPr="009B1B03"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  <w:t>(FA1,plot=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9C2B1E1" id="文本框 10" o:spid="_x0000_s1032" type="#_x0000_t202" style="position:absolute;left:0;text-align:left;margin-left:0;margin-top:15.9pt;width:411pt;height:2in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" filled="f" strokeweight=".5pt">
                <v:textbox style="mso-fit-shape-to-text:t">
                  <w:txbxContent>
                    <w:p w14:paraId="672C1B95" w14:textId="77777777" w:rsidR="003855EC" w:rsidRPr="009B1B03" w:rsidRDefault="003855EC" w:rsidP="009B1B03">
                      <w:pPr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&gt;library(</w:t>
                      </w:r>
                      <w:proofErr w:type="spellStart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mvstats</w:t>
                      </w:r>
                      <w:proofErr w:type="spellEnd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)</w:t>
                      </w:r>
                    </w:p>
                    <w:p w14:paraId="222B0FC7" w14:textId="77777777" w:rsidR="003855EC" w:rsidRPr="002D125A" w:rsidRDefault="003855EC" w:rsidP="002D125A">
                      <w:pPr>
                        <w:tabs>
                          <w:tab w:val="left" w:pos="2865"/>
                        </w:tabs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&gt;</w:t>
                      </w:r>
                      <w:proofErr w:type="spellStart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factanal.rank</w:t>
                      </w:r>
                      <w:proofErr w:type="spellEnd"/>
                      <w:r w:rsidRPr="009B1B03">
                        <w:rPr>
                          <w:rFonts w:ascii="Courier New" w:hAnsi="Courier New" w:cs="Courier New"/>
                          <w:color w:val="000000" w:themeColor="text1"/>
                        </w:rPr>
                        <w:t>(FA1,plot=T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458CFCD" w14:textId="77777777" w:rsidR="002F56F0" w:rsidRPr="0085363E" w:rsidRDefault="00F61FF1" w:rsidP="009B1B03">
      <w:pPr>
        <w:tabs>
          <w:tab w:val="left" w:pos="2865"/>
        </w:tabs>
        <w:rPr>
          <w:rFonts w:ascii="Courier New" w:hAnsi="Courier New" w:cs="Courier New"/>
          <w:color w:val="000000" w:themeColor="text1"/>
        </w:rPr>
      </w:pPr>
      <w:r w:rsidRPr="0085363E">
        <w:rPr>
          <w:rFonts w:ascii="Courier New" w:hAnsi="Courier New" w:cs="Courier New"/>
          <w:color w:val="000000" w:themeColor="text1"/>
        </w:rPr>
        <w:tab/>
      </w:r>
    </w:p>
    <w:p w14:paraId="3E28E8E7" w14:textId="77777777" w:rsidR="002F56F0" w:rsidRPr="0085363E" w:rsidRDefault="002F56F0" w:rsidP="009B1B03">
      <w:pPr>
        <w:rPr>
          <w:rFonts w:ascii="Courier New" w:hAnsi="Courier New" w:cs="Courier New"/>
          <w:color w:val="000000" w:themeColor="text1"/>
        </w:rPr>
      </w:pPr>
      <w:r w:rsidRPr="0085363E">
        <w:rPr>
          <w:rFonts w:ascii="Courier New" w:hAnsi="Courier New" w:cs="Courier New"/>
          <w:noProof/>
          <w:color w:val="000000" w:themeColor="text1"/>
        </w:rPr>
        <w:drawing>
          <wp:inline distT="0" distB="0" distL="0" distR="0" wp14:anchorId="1B5F96F5" wp14:editId="5204219C">
            <wp:extent cx="4229100" cy="383028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0" t="13949" r="5668" b="2536"/>
                    <a:stretch/>
                  </pic:blipFill>
                  <pic:spPr bwMode="auto">
                    <a:xfrm>
                      <a:off x="0" y="0"/>
                      <a:ext cx="4230024" cy="3831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7BC24E" w14:textId="00C0149F" w:rsidR="002F56F0" w:rsidRDefault="002F56F0" w:rsidP="009B1B03">
      <w:pPr>
        <w:rPr>
          <w:rFonts w:ascii="Courier New" w:hAnsi="Courier New" w:cs="Courier New"/>
          <w:color w:val="000000" w:themeColor="text1"/>
        </w:rPr>
      </w:pPr>
    </w:p>
    <w:p w14:paraId="63E3B774" w14:textId="3201D6FA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0BA1011A" w14:textId="3AB3F27A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2469F65B" w14:textId="101CD834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3D9EFFE2" w14:textId="17CB5566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6E97EACA" w14:textId="55174530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78C61B60" w14:textId="63152304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3CED3515" w14:textId="77777777" w:rsidR="00582D10" w:rsidRDefault="00582D10" w:rsidP="009B1B03">
      <w:pPr>
        <w:rPr>
          <w:rFonts w:ascii="Courier New" w:hAnsi="Courier New" w:cs="Courier New"/>
          <w:color w:val="000000" w:themeColor="text1"/>
        </w:rPr>
      </w:pPr>
    </w:p>
    <w:p w14:paraId="312388D8" w14:textId="77777777" w:rsidR="0062124C" w:rsidRPr="0085363E" w:rsidRDefault="0062124C" w:rsidP="0062124C">
      <w:pPr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 w:hint="eastAsia"/>
          <w:color w:val="000000" w:themeColor="text1"/>
        </w:rPr>
        <w:lastRenderedPageBreak/>
        <w:t>例</w:t>
      </w: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43DE2F" wp14:editId="27AF8CDD">
                <wp:simplePos x="0" y="0"/>
                <wp:positionH relativeFrom="column">
                  <wp:posOffset>0</wp:posOffset>
                </wp:positionH>
                <wp:positionV relativeFrom="paragraph">
                  <wp:posOffset>201930</wp:posOffset>
                </wp:positionV>
                <wp:extent cx="5219700" cy="1828800"/>
                <wp:effectExtent l="0" t="0" r="19050" b="24130"/>
                <wp:wrapSquare wrapText="bothSides"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97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19750D16" w14:textId="77777777" w:rsidR="0062124C" w:rsidRPr="009B1B03" w:rsidRDefault="0062124C" w:rsidP="0062124C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X&lt;-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read.table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"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clipboard",header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=T)</w:t>
                            </w:r>
                          </w:p>
                          <w:p w14:paraId="3A83D6E4" w14:textId="77777777" w:rsidR="0062124C" w:rsidRPr="009B1B03" w:rsidRDefault="0062124C" w:rsidP="0062124C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library(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mvstats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)</w:t>
                            </w:r>
                          </w:p>
                          <w:p w14:paraId="6ED7B0C2" w14:textId="77777777" w:rsidR="0062124C" w:rsidRPr="009B1B03" w:rsidRDefault="0062124C" w:rsidP="0062124C">
                            <w:pPr>
                              <w:pStyle w:val="HTML"/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=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ctpc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X,3) 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主成分法因子分析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未旋转</w:t>
                            </w:r>
                          </w:p>
                          <w:p w14:paraId="63A4EAB3" w14:textId="77777777" w:rsidR="0062124C" w:rsidRPr="00037DBF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$Vars 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方差贡献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43DE2F" id="文本框 11" o:spid="_x0000_s1033" type="#_x0000_t202" style="position:absolute;left:0;text-align:left;margin-left:0;margin-top:15.9pt;width:411pt;height:2in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" filled="f" strokeweight=".5pt">
                <v:textbox style="mso-fit-shape-to-text:t">
                  <w:txbxContent>
                    <w:p w14:paraId="19750D16" w14:textId="77777777" w:rsidR="0062124C" w:rsidRPr="009B1B03" w:rsidRDefault="0062124C" w:rsidP="0062124C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X&lt;-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read.table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"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clipboard",header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=T)</w:t>
                      </w:r>
                    </w:p>
                    <w:p w14:paraId="3A83D6E4" w14:textId="77777777" w:rsidR="0062124C" w:rsidRPr="009B1B03" w:rsidRDefault="0062124C" w:rsidP="0062124C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library(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mvstats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)</w:t>
                      </w:r>
                    </w:p>
                    <w:p w14:paraId="6ED7B0C2" w14:textId="77777777" w:rsidR="0062124C" w:rsidRPr="009B1B03" w:rsidRDefault="0062124C" w:rsidP="0062124C">
                      <w:pPr>
                        <w:pStyle w:val="HTML"/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=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ctpc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X,3) 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主成分法因子分析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未旋转</w:t>
                      </w:r>
                    </w:p>
                    <w:p w14:paraId="63A4EAB3" w14:textId="77777777" w:rsidR="0062124C" w:rsidRPr="00037DBF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$Vars 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方差贡献率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ourier New" w:hAnsi="Courier New" w:cs="Courier New" w:hint="eastAsia"/>
          <w:color w:val="000000" w:themeColor="text1"/>
        </w:rPr>
        <w:t>2</w:t>
      </w:r>
      <w:r w:rsidRPr="0085363E">
        <w:rPr>
          <w:rFonts w:ascii="Courier New" w:hAnsi="Courier New" w:cs="Courier New"/>
          <w:color w:val="000000" w:themeColor="text1"/>
        </w:rPr>
        <w:t>：</w:t>
      </w:r>
      <w:r w:rsidRPr="0085363E">
        <w:rPr>
          <w:rFonts w:ascii="Courier New" w:hAnsi="Courier New" w:cs="Courier New"/>
          <w:color w:val="000000" w:themeColor="text1"/>
        </w:rPr>
        <w:t>31</w:t>
      </w:r>
      <w:r w:rsidRPr="0085363E">
        <w:rPr>
          <w:rFonts w:ascii="Courier New" w:hAnsi="Courier New" w:cs="Courier New"/>
          <w:color w:val="000000" w:themeColor="text1"/>
        </w:rPr>
        <w:t>个省、市、自治区的消费情况。用</w:t>
      </w:r>
      <w:r w:rsidRPr="00803F49">
        <w:rPr>
          <w:rFonts w:ascii="Courier New" w:hAnsi="Courier New" w:cs="Courier New"/>
          <w:b/>
          <w:bCs/>
          <w:color w:val="000000" w:themeColor="text1"/>
        </w:rPr>
        <w:t>d7.2</w:t>
      </w:r>
      <w:r w:rsidRPr="00803F49">
        <w:rPr>
          <w:rFonts w:ascii="Courier New" w:hAnsi="Courier New" w:cs="Courier New"/>
          <w:b/>
          <w:bCs/>
          <w:color w:val="000000" w:themeColor="text1"/>
        </w:rPr>
        <w:t>数据</w:t>
      </w:r>
      <w:r w:rsidRPr="0085363E">
        <w:rPr>
          <w:rFonts w:ascii="Courier New" w:hAnsi="Courier New" w:cs="Courier New"/>
          <w:color w:val="000000" w:themeColor="text1"/>
        </w:rPr>
        <w:t>应用</w:t>
      </w:r>
      <w:r>
        <w:rPr>
          <w:rFonts w:ascii="Courier New" w:hAnsi="Courier New" w:cs="Courier New" w:hint="eastAsia"/>
          <w:color w:val="000000" w:themeColor="text1"/>
        </w:rPr>
        <w:t>主成分法的</w:t>
      </w:r>
      <w:r w:rsidRPr="0085363E">
        <w:rPr>
          <w:rFonts w:ascii="Courier New" w:hAnsi="Courier New" w:cs="Courier New"/>
          <w:color w:val="000000" w:themeColor="text1"/>
        </w:rPr>
        <w:t>因子分析。</w:t>
      </w:r>
    </w:p>
    <w:p w14:paraId="3B458436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</w:t>
      </w:r>
      <w:r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Vars  </w:t>
      </w:r>
      <w:r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Prop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Cum</w:t>
      </w:r>
      <w:proofErr w:type="spellEnd"/>
    </w:p>
    <w:p w14:paraId="74EDD8DE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Factor1   5.1925   0.64907    64.91</w:t>
      </w:r>
    </w:p>
    <w:p w14:paraId="63A5A0E7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Factor2   1.2606   0.15757    80.66</w:t>
      </w:r>
    </w:p>
    <w:p w14:paraId="641A9941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4BBC152" wp14:editId="01F421C3">
                <wp:simplePos x="0" y="0"/>
                <wp:positionH relativeFrom="column">
                  <wp:posOffset>0</wp:posOffset>
                </wp:positionH>
                <wp:positionV relativeFrom="paragraph">
                  <wp:posOffset>200025</wp:posOffset>
                </wp:positionV>
                <wp:extent cx="5257800" cy="1828800"/>
                <wp:effectExtent l="0" t="0" r="19050" b="27940"/>
                <wp:wrapSquare wrapText="bothSides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48CCC857" w14:textId="77777777" w:rsidR="0062124C" w:rsidRPr="00857781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0$loadings 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载荷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4BBC152" id="文本框 12" o:spid="_x0000_s1034" type="#_x0000_t202" style="position:absolute;margin-left:0;margin-top:15.75pt;width:414pt;height:2in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" filled="f" strokeweight=".5pt">
                <v:textbox style="mso-fit-shape-to-text:t">
                  <w:txbxContent>
                    <w:p w14:paraId="48CCC857" w14:textId="77777777" w:rsidR="0062124C" w:rsidRPr="00857781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0$loadings 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载荷矩阵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5363E">
        <w:rPr>
          <w:rFonts w:ascii="Courier New" w:hAnsi="Courier New" w:cs="Courier New"/>
          <w:color w:val="000000" w:themeColor="text1"/>
          <w:sz w:val="21"/>
        </w:rPr>
        <w:t>Factor3   0.6471   0.08088    88.75</w:t>
      </w:r>
    </w:p>
    <w:p w14:paraId="6B763C8F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Factor1  Factor2 Factor3</w:t>
      </w:r>
    </w:p>
    <w:p w14:paraId="31FE3402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1  0.9114 -0.07120  0.2423</w:t>
      </w:r>
    </w:p>
    <w:p w14:paraId="001E0686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2  0.3207  0.84400  0.2879</w:t>
      </w:r>
    </w:p>
    <w:p w14:paraId="1AECF55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3  0.8274 -0.01090 -0.3958</w:t>
      </w:r>
    </w:p>
    <w:p w14:paraId="0F8C8FA1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4  0.7803  0.29371 -0.4307</w:t>
      </w:r>
    </w:p>
    <w:p w14:paraId="1E6EDBDF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5  0.9138 -0.15211  0.3033</w:t>
      </w:r>
    </w:p>
    <w:p w14:paraId="1DF5BF5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6  0.9337  0.03035 -0.1695</w:t>
      </w:r>
    </w:p>
    <w:p w14:paraId="77B9874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7  0.6569 -0.64671  0.1130</w:t>
      </w:r>
    </w:p>
    <w:p w14:paraId="23887F0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8  0.9096  0.12046  0.1729</w:t>
      </w:r>
    </w:p>
    <w:p w14:paraId="467CD76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3E5F5671" w14:textId="77777777" w:rsidR="0062124C" w:rsidRPr="0085363E" w:rsidRDefault="0062124C" w:rsidP="0062124C">
      <w:pPr>
        <w:pStyle w:val="HTML"/>
        <w:tabs>
          <w:tab w:val="clear" w:pos="916"/>
          <w:tab w:val="left" w:pos="495"/>
        </w:tabs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 w:hint="eastAsia"/>
          <w:color w:val="000000" w:themeColor="text1"/>
          <w:sz w:val="21"/>
        </w:rPr>
        <w:tab/>
      </w:r>
      <w:r w:rsidRPr="0085363E">
        <w:rPr>
          <w:rFonts w:ascii="Courier New" w:hAnsi="Courier New" w:cs="Courier New"/>
          <w:color w:val="000000" w:themeColor="text1"/>
          <w:sz w:val="21"/>
        </w:rPr>
        <w:t>由于公共因子在原始变量上的载荷值不太好解释，故对其进行因子旋转，选用方差最大化正交旋转。</w:t>
      </w:r>
    </w:p>
    <w:p w14:paraId="6A83FB5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DBFE772" wp14:editId="161EBD56">
                <wp:simplePos x="0" y="0"/>
                <wp:positionH relativeFrom="column">
                  <wp:posOffset>0</wp:posOffset>
                </wp:positionH>
                <wp:positionV relativeFrom="paragraph">
                  <wp:posOffset>194310</wp:posOffset>
                </wp:positionV>
                <wp:extent cx="5257800" cy="1828800"/>
                <wp:effectExtent l="0" t="0" r="19050" b="20320"/>
                <wp:wrapSquare wrapText="bothSides"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732EA059" w14:textId="77777777" w:rsidR="0062124C" w:rsidRPr="009B1B03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=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ctpc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X,3,rotation="varimax")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主成分法因子分析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旋转</w:t>
                            </w:r>
                          </w:p>
                          <w:p w14:paraId="5ECA6201" w14:textId="77777777" w:rsidR="0062124C" w:rsidRPr="00C750DD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$Vars 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旋转后方差贡献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DBFE772" id="文本框 13" o:spid="_x0000_s1035" type="#_x0000_t202" style="position:absolute;margin-left:0;margin-top:15.3pt;width:414pt;height:2in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" filled="f" strokeweight=".5pt">
                <v:textbox style="mso-fit-shape-to-text:t">
                  <w:txbxContent>
                    <w:p w14:paraId="732EA059" w14:textId="77777777" w:rsidR="0062124C" w:rsidRPr="009B1B03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  <w:sz w:val="2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=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ctpc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X,3,rotation="varimax")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主成分法因子分析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旋转</w:t>
                      </w:r>
                    </w:p>
                    <w:p w14:paraId="5ECA6201" w14:textId="77777777" w:rsidR="0062124C" w:rsidRPr="00C750DD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$Vars 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旋转后方差贡献率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44E7E6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</w:t>
      </w:r>
      <w:r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Vars </w:t>
      </w:r>
      <w:r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Prop</w:t>
      </w:r>
      <w:proofErr w:type="spellEnd"/>
      <w:r w:rsidRPr="0085363E">
        <w:rPr>
          <w:rFonts w:ascii="Courier New" w:hAnsi="Courier New" w:cs="Courier New"/>
          <w:color w:val="000000" w:themeColor="text1"/>
          <w:sz w:val="21"/>
        </w:rPr>
        <w:t xml:space="preserve">  </w:t>
      </w:r>
      <w:proofErr w:type="spellStart"/>
      <w:r w:rsidRPr="0085363E">
        <w:rPr>
          <w:rFonts w:ascii="Courier New" w:hAnsi="Courier New" w:cs="Courier New"/>
          <w:color w:val="000000" w:themeColor="text1"/>
          <w:sz w:val="21"/>
        </w:rPr>
        <w:t>Vars.Cum</w:t>
      </w:r>
      <w:proofErr w:type="spellEnd"/>
    </w:p>
    <w:p w14:paraId="325496B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Factor1   3.229     40.37    40.37</w:t>
      </w:r>
    </w:p>
    <w:p w14:paraId="72273ED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Factor2   2.596     32.45    72.82</w:t>
      </w:r>
    </w:p>
    <w:p w14:paraId="66A21C0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4524A35" wp14:editId="53F5B569">
                <wp:simplePos x="0" y="0"/>
                <wp:positionH relativeFrom="column">
                  <wp:posOffset>0</wp:posOffset>
                </wp:positionH>
                <wp:positionV relativeFrom="paragraph">
                  <wp:posOffset>198120</wp:posOffset>
                </wp:positionV>
                <wp:extent cx="5257800" cy="1828800"/>
                <wp:effectExtent l="0" t="0" r="19050" b="27940"/>
                <wp:wrapSquare wrapText="bothSides"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151E9AF4" w14:textId="77777777" w:rsidR="0062124C" w:rsidRPr="00E666CD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$loadings 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旋转后载荷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4524A35" id="文本框 14" o:spid="_x0000_s1036" type="#_x0000_t202" style="position:absolute;margin-left:0;margin-top:15.6pt;width:414pt;height:2in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" filled="f" strokeweight=".5pt">
                <v:textbox style="mso-fit-shape-to-text:t">
                  <w:txbxContent>
                    <w:p w14:paraId="151E9AF4" w14:textId="77777777" w:rsidR="0062124C" w:rsidRPr="00E666CD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$loadings 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旋转后载荷矩阵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5363E">
        <w:rPr>
          <w:rFonts w:ascii="Courier New" w:hAnsi="Courier New" w:cs="Courier New"/>
          <w:color w:val="000000" w:themeColor="text1"/>
          <w:sz w:val="21"/>
        </w:rPr>
        <w:t>Factor3   1.275     15.94    88.75</w:t>
      </w:r>
    </w:p>
    <w:p w14:paraId="7419869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Factor1 Factor2  Factor3</w:t>
      </w:r>
    </w:p>
    <w:p w14:paraId="124C3C9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1 0.83728  0.4015  0.17946</w:t>
      </w:r>
    </w:p>
    <w:p w14:paraId="11BD7DD8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2 0.08334  0.1625  0.92987</w:t>
      </w:r>
    </w:p>
    <w:p w14:paraId="2D918D27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3 0.39643  0.8267 -0.02714</w:t>
      </w:r>
    </w:p>
    <w:p w14:paraId="43E0E82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4 0.22838  0.8813  0.22782</w:t>
      </w:r>
    </w:p>
    <w:p w14:paraId="26374251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5 0.90324  0.3425  0.13011</w:t>
      </w:r>
    </w:p>
    <w:p w14:paraId="30F7D39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6 0.58608  0.7379  0.11553</w:t>
      </w:r>
    </w:p>
    <w:p w14:paraId="2E7D7AEF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7 0.79127  0.2182 -0.43453</w:t>
      </w:r>
    </w:p>
    <w:p w14:paraId="1EE2015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X8 0.72564  0.4887  0.32604</w:t>
      </w:r>
    </w:p>
    <w:p w14:paraId="5F590F6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Courier New" w:hint="eastAsia"/>
              <w:sz w:val="21"/>
            </w:rPr>
            <w:lastRenderedPageBreak/>
            <m:t>该分析结果对应的因子模型表达式：</m:t>
          </m:r>
          <m:d>
            <m:dPr>
              <m:begChr m:val="{"/>
              <m:endChr m:val=""/>
              <m:ctrlPr>
                <w:rPr>
                  <w:rFonts w:ascii="Cambria Math" w:hAnsi="Courier New" w:cs="Courier New"/>
                  <w:i/>
                  <w:color w:val="000000" w:themeColor="text1"/>
                  <w:sz w:val="21"/>
                </w:rPr>
              </m:ctrlPr>
            </m:dPr>
            <m:e>
              <m:eqArr>
                <m:eqArrPr>
                  <m:ctrlPr>
                    <w:rPr>
                      <w:rFonts w:ascii="Cambria Math" w:hAnsi="Courier New" w:cs="Courier New"/>
                      <w:i/>
                      <w:color w:val="000000" w:themeColor="text1"/>
                      <w:sz w:val="21"/>
                    </w:rPr>
                  </m:ctrlPr>
                </m:eqArrPr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83728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4015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17946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0833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1625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9298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39643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826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0271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3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4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22838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8813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22782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4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5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9032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3425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13011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5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6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58608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7379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11553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6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7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7912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2182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-</m:t>
                  </m:r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0.43453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7</m:t>
                      </m:r>
                    </m:sub>
                  </m:sSub>
                </m:e>
                <m:e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8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=0.7256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4887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ourier New" w:cs="Courier New"/>
                      <w:color w:val="000000" w:themeColor="text1"/>
                      <w:sz w:val="21"/>
                    </w:rPr>
                    <m:t>+0.32604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color w:val="000000" w:themeColor="text1"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color w:val="000000" w:themeColor="text1"/>
                          <w:sz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ourier New" w:cs="Courier New"/>
                      <w:sz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ourier New" w:cs="Courier New"/>
                          <w:i/>
                          <w:sz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="Courier New"/>
                          <w:sz w:val="21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ourier New" w:cs="Courier New"/>
                          <w:sz w:val="21"/>
                        </w:rPr>
                        <m:t>8</m:t>
                      </m:r>
                    </m:sub>
                  </m:sSub>
                  <m:ctrlPr>
                    <w:rPr>
                      <w:rFonts w:ascii="Cambria Math" w:hAnsi="Cambria Math" w:cs="Courier New"/>
                      <w:i/>
                      <w:color w:val="000000" w:themeColor="text1"/>
                      <w:sz w:val="21"/>
                    </w:rPr>
                  </m:ctrlPr>
                </m:e>
              </m:eqArr>
              <m:ctrlPr>
                <w:rPr>
                  <w:rFonts w:ascii="Cambria Math" w:hAnsi="Cambria Math" w:cs="Courier New"/>
                  <w:i/>
                  <w:color w:val="000000" w:themeColor="text1"/>
                  <w:sz w:val="21"/>
                </w:rPr>
              </m:ctrlPr>
            </m:e>
          </m:d>
        </m:oMath>
      </m:oMathPara>
    </w:p>
    <w:p w14:paraId="76B11592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0295677F" w14:textId="77777777" w:rsidR="0062124C" w:rsidRPr="0085363E" w:rsidRDefault="0062124C" w:rsidP="0062124C">
      <w:pPr>
        <w:pStyle w:val="HTML"/>
        <w:tabs>
          <w:tab w:val="clear" w:pos="916"/>
          <w:tab w:val="left" w:pos="495"/>
        </w:tabs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 w:hint="eastAsia"/>
          <w:color w:val="000000" w:themeColor="text1"/>
          <w:sz w:val="21"/>
        </w:rPr>
        <w:tab/>
      </w:r>
      <w:r w:rsidRPr="0085363E">
        <w:rPr>
          <w:rFonts w:ascii="Courier New" w:hAnsi="Courier New" w:cs="Courier New"/>
          <w:color w:val="000000" w:themeColor="text1"/>
          <w:sz w:val="21"/>
        </w:rPr>
        <w:t>由旋转后的因子载荷矩阵可以看到：</w:t>
      </w:r>
    </w:p>
    <w:p w14:paraId="38B0248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公共因子</w:t>
      </w:r>
      <w:r w:rsidRPr="0085363E">
        <w:rPr>
          <w:rFonts w:ascii="Courier New" w:hAnsi="Courier New" w:cs="Courier New"/>
          <w:color w:val="000000" w:themeColor="text1"/>
          <w:sz w:val="21"/>
        </w:rPr>
        <w:t>F1</w:t>
      </w:r>
      <w:r w:rsidRPr="0085363E">
        <w:rPr>
          <w:rFonts w:ascii="Courier New" w:hAnsi="Courier New" w:cs="Courier New"/>
          <w:color w:val="000000" w:themeColor="text1"/>
          <w:sz w:val="21"/>
        </w:rPr>
        <w:t>在</w:t>
      </w:r>
      <w:r w:rsidRPr="0085363E">
        <w:rPr>
          <w:rFonts w:ascii="Courier New" w:hAnsi="Courier New" w:cs="Courier New"/>
          <w:color w:val="000000" w:themeColor="text1"/>
          <w:sz w:val="21"/>
        </w:rPr>
        <w:t>X1(</w:t>
      </w:r>
      <w:r w:rsidRPr="0085363E">
        <w:rPr>
          <w:rFonts w:ascii="Courier New" w:hAnsi="Courier New" w:cs="Courier New"/>
          <w:color w:val="000000" w:themeColor="text1"/>
          <w:sz w:val="21"/>
        </w:rPr>
        <w:t>人均食品支出</w:t>
      </w:r>
      <w:r w:rsidRPr="0085363E">
        <w:rPr>
          <w:rFonts w:ascii="Courier New" w:hAnsi="Courier New" w:cs="Courier New"/>
          <w:color w:val="000000" w:themeColor="text1"/>
          <w:sz w:val="21"/>
        </w:rPr>
        <w:t>)</w:t>
      </w:r>
      <w:r w:rsidRPr="0085363E">
        <w:rPr>
          <w:rFonts w:ascii="Courier New" w:hAnsi="Courier New" w:cs="Courier New"/>
          <w:color w:val="000000" w:themeColor="text1"/>
          <w:sz w:val="21"/>
        </w:rPr>
        <w:t>、</w:t>
      </w:r>
      <w:r w:rsidRPr="0085363E">
        <w:rPr>
          <w:rFonts w:ascii="Courier New" w:hAnsi="Courier New" w:cs="Courier New"/>
          <w:color w:val="000000" w:themeColor="text1"/>
          <w:sz w:val="21"/>
        </w:rPr>
        <w:t>X5</w:t>
      </w:r>
      <w:r w:rsidRPr="0085363E">
        <w:rPr>
          <w:rFonts w:ascii="Courier New" w:hAnsi="Courier New" w:cs="Courier New"/>
          <w:color w:val="000000" w:themeColor="text1"/>
          <w:sz w:val="21"/>
        </w:rPr>
        <w:t>（人均交通和通讯支出）、</w:t>
      </w:r>
      <w:r w:rsidRPr="0085363E">
        <w:rPr>
          <w:rFonts w:ascii="Courier New" w:hAnsi="Courier New" w:cs="Courier New"/>
          <w:color w:val="000000" w:themeColor="text1"/>
          <w:sz w:val="21"/>
        </w:rPr>
        <w:t>x7</w:t>
      </w:r>
      <w:r w:rsidRPr="0085363E">
        <w:rPr>
          <w:rFonts w:ascii="Courier New" w:hAnsi="Courier New" w:cs="Courier New"/>
          <w:color w:val="000000" w:themeColor="text1"/>
          <w:sz w:val="21"/>
        </w:rPr>
        <w:t>（人均居住支出）、</w:t>
      </w:r>
      <w:r w:rsidRPr="0085363E">
        <w:rPr>
          <w:rFonts w:ascii="Courier New" w:hAnsi="Courier New" w:cs="Courier New"/>
          <w:color w:val="000000" w:themeColor="text1"/>
          <w:sz w:val="21"/>
        </w:rPr>
        <w:t>x8</w:t>
      </w:r>
      <w:r w:rsidRPr="0085363E">
        <w:rPr>
          <w:rFonts w:ascii="Courier New" w:hAnsi="Courier New" w:cs="Courier New"/>
          <w:color w:val="000000" w:themeColor="text1"/>
          <w:sz w:val="21"/>
        </w:rPr>
        <w:t>（人均杂项商品及服务支出）上的载荷值都很大，可视为反映日常必须消费的公共因子。</w:t>
      </w:r>
    </w:p>
    <w:p w14:paraId="5875AA5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公共因子</w:t>
      </w:r>
      <w:r w:rsidRPr="0085363E">
        <w:rPr>
          <w:rFonts w:ascii="Courier New" w:hAnsi="Courier New" w:cs="Courier New"/>
          <w:color w:val="000000" w:themeColor="text1"/>
          <w:sz w:val="21"/>
        </w:rPr>
        <w:t>F2</w:t>
      </w:r>
      <w:r w:rsidRPr="0085363E">
        <w:rPr>
          <w:rFonts w:ascii="Courier New" w:hAnsi="Courier New" w:cs="Courier New"/>
          <w:color w:val="000000" w:themeColor="text1"/>
          <w:sz w:val="21"/>
        </w:rPr>
        <w:t>在</w:t>
      </w:r>
      <w:r w:rsidRPr="0085363E">
        <w:rPr>
          <w:rFonts w:ascii="Courier New" w:hAnsi="Courier New" w:cs="Courier New"/>
          <w:color w:val="000000" w:themeColor="text1"/>
          <w:sz w:val="21"/>
        </w:rPr>
        <w:t>X3</w:t>
      </w:r>
      <w:r w:rsidRPr="0085363E">
        <w:rPr>
          <w:rFonts w:ascii="Courier New" w:hAnsi="Courier New" w:cs="Courier New"/>
          <w:color w:val="000000" w:themeColor="text1"/>
          <w:sz w:val="21"/>
        </w:rPr>
        <w:t>（人均家庭设备用品及服务支出）、</w:t>
      </w:r>
      <w:r w:rsidRPr="0085363E">
        <w:rPr>
          <w:rFonts w:ascii="Courier New" w:hAnsi="Courier New" w:cs="Courier New"/>
          <w:color w:val="000000" w:themeColor="text1"/>
          <w:sz w:val="21"/>
        </w:rPr>
        <w:t>x4</w:t>
      </w:r>
      <w:r w:rsidRPr="0085363E">
        <w:rPr>
          <w:rFonts w:ascii="Courier New" w:hAnsi="Courier New" w:cs="Courier New"/>
          <w:color w:val="000000" w:themeColor="text1"/>
          <w:sz w:val="21"/>
        </w:rPr>
        <w:t>（人均医疗保健支出）、</w:t>
      </w:r>
      <w:r w:rsidRPr="0085363E">
        <w:rPr>
          <w:rFonts w:ascii="Courier New" w:hAnsi="Courier New" w:cs="Courier New"/>
          <w:color w:val="000000" w:themeColor="text1"/>
          <w:sz w:val="21"/>
        </w:rPr>
        <w:t>x6</w:t>
      </w:r>
      <w:r w:rsidRPr="0085363E">
        <w:rPr>
          <w:rFonts w:ascii="Courier New" w:hAnsi="Courier New" w:cs="Courier New"/>
          <w:color w:val="000000" w:themeColor="text1"/>
          <w:sz w:val="21"/>
        </w:rPr>
        <w:t>（人均娱乐教育文化支出）上的载荷值很大，可视为反映相对高档消费的公共因子。</w:t>
      </w:r>
    </w:p>
    <w:p w14:paraId="3514493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公共因子</w:t>
      </w:r>
      <w:r w:rsidRPr="0085363E">
        <w:rPr>
          <w:rFonts w:ascii="Courier New" w:hAnsi="Courier New" w:cs="Courier New"/>
          <w:color w:val="000000" w:themeColor="text1"/>
          <w:sz w:val="21"/>
        </w:rPr>
        <w:t>F3</w:t>
      </w:r>
      <w:r w:rsidRPr="0085363E">
        <w:rPr>
          <w:rFonts w:ascii="Courier New" w:hAnsi="Courier New" w:cs="Courier New"/>
          <w:color w:val="000000" w:themeColor="text1"/>
          <w:sz w:val="21"/>
        </w:rPr>
        <w:t>仅在</w:t>
      </w:r>
      <w:r w:rsidRPr="0085363E">
        <w:rPr>
          <w:rFonts w:ascii="Courier New" w:hAnsi="Courier New" w:cs="Courier New"/>
          <w:color w:val="000000" w:themeColor="text1"/>
          <w:sz w:val="21"/>
        </w:rPr>
        <w:t>x2</w:t>
      </w:r>
      <w:r w:rsidRPr="0085363E">
        <w:rPr>
          <w:rFonts w:ascii="Courier New" w:hAnsi="Courier New" w:cs="Courier New"/>
          <w:color w:val="000000" w:themeColor="text1"/>
          <w:sz w:val="21"/>
        </w:rPr>
        <w:t>（人均衣着支出）上有很大的载荷，可视为衣着因子。</w:t>
      </w:r>
    </w:p>
    <w:p w14:paraId="6649574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这样就可以对各省、市、自治区的消费情况做评价。</w:t>
      </w:r>
    </w:p>
    <w:p w14:paraId="26A66DF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59D5DD38" w14:textId="77777777" w:rsidR="0062124C" w:rsidRPr="0085363E" w:rsidRDefault="0062124C" w:rsidP="0062124C">
      <w:pPr>
        <w:pStyle w:val="HTML"/>
        <w:rPr>
          <w:rStyle w:val="gcg2ujhdabbacekeyword"/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3D550A" wp14:editId="0FF41696">
                <wp:simplePos x="0" y="0"/>
                <wp:positionH relativeFrom="column">
                  <wp:posOffset>0</wp:posOffset>
                </wp:positionH>
                <wp:positionV relativeFrom="paragraph">
                  <wp:posOffset>196215</wp:posOffset>
                </wp:positionV>
                <wp:extent cx="5210175" cy="1828800"/>
                <wp:effectExtent l="0" t="0" r="28575" b="27940"/>
                <wp:wrapSquare wrapText="bothSides"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017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522B4D45" w14:textId="77777777" w:rsidR="0062124C" w:rsidRPr="00984D09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FA1$scores #</w:t>
                            </w:r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因子得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43D550A" id="文本框 15" o:spid="_x0000_s1037" type="#_x0000_t202" style="position:absolute;margin-left:0;margin-top:15.45pt;width:410.25pt;height:2in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" filled="f" strokeweight=".5pt">
                <v:textbox style="mso-fit-shape-to-text:t">
                  <w:txbxContent>
                    <w:p w14:paraId="522B4D45" w14:textId="77777777" w:rsidR="0062124C" w:rsidRPr="00984D09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FA1$scores #</w:t>
                      </w:r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因子得分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C949F88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Factor1  Factor2   Factor3</w:t>
      </w:r>
    </w:p>
    <w:p w14:paraId="6CB91DB6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北京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60209  2.93798  1.639329</w:t>
      </w:r>
    </w:p>
    <w:p w14:paraId="14B5D252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天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53368  1.39166 -0.946970</w:t>
      </w:r>
    </w:p>
    <w:p w14:paraId="1E52495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河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1.00553  0.42878 -0.215804</w:t>
      </w:r>
    </w:p>
    <w:p w14:paraId="55D549C1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山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98315  0.02363  0.005883</w:t>
      </w:r>
    </w:p>
    <w:p w14:paraId="727B4A3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内蒙古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40922 -0.75555  0.551076</w:t>
      </w:r>
    </w:p>
    <w:p w14:paraId="7EDA859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辽宁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67890 -0.17396  0.484714</w:t>
      </w:r>
    </w:p>
    <w:p w14:paraId="2044678C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吉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53301 -0.51962  0.137665</w:t>
      </w:r>
    </w:p>
    <w:p w14:paraId="7B45306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黑龙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85858 -0.22739  0.001374</w:t>
      </w:r>
    </w:p>
    <w:p w14:paraId="285F221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上海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2.23481  1.27047  0.489859</w:t>
      </w:r>
    </w:p>
    <w:p w14:paraId="64AB55DF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江苏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1532  0.26186 -0.074807</w:t>
      </w:r>
    </w:p>
    <w:p w14:paraId="1C0A287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浙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62223  2.17914  0.168660</w:t>
      </w:r>
    </w:p>
    <w:p w14:paraId="4CBF8957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安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26717 -0.86766 -0.297037</w:t>
      </w:r>
    </w:p>
    <w:p w14:paraId="6B04B13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福建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94223 -0.67815 -0.337264</w:t>
      </w:r>
    </w:p>
    <w:p w14:paraId="2E0F3FF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江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2598 -1.25376 -1.226289</w:t>
      </w:r>
    </w:p>
    <w:p w14:paraId="1A155DAB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山东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52826  0.33116  0.795547</w:t>
      </w:r>
    </w:p>
    <w:p w14:paraId="40B71D6C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河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45310 -0.51662 -0.852182</w:t>
      </w:r>
    </w:p>
    <w:p w14:paraId="4BF089D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湖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06496 -0.67388 -0.087642</w:t>
      </w:r>
    </w:p>
    <w:p w14:paraId="65E482CC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湖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27740  0.04226 -0.323656</w:t>
      </w:r>
    </w:p>
    <w:p w14:paraId="0A7AC4D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广东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3.52132 -0.59559 -1.409939</w:t>
      </w:r>
    </w:p>
    <w:p w14:paraId="22DD77AB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广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49514 -0.31264 -1.620601</w:t>
      </w:r>
    </w:p>
    <w:p w14:paraId="2544AA9F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海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05670 -0.69585 -1.613855</w:t>
      </w:r>
    </w:p>
    <w:p w14:paraId="565264E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重庆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02695  0.26656 -0.014563</w:t>
      </w:r>
    </w:p>
    <w:p w14:paraId="31F52B1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6409 -0.02868 -0.460109</w:t>
      </w:r>
    </w:p>
    <w:p w14:paraId="2583B86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贵州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64279 -0.52856 -0.085301</w:t>
      </w:r>
    </w:p>
    <w:p w14:paraId="4946EC9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lastRenderedPageBreak/>
        <w:t>云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24521 -0.42921  0.308552</w:t>
      </w:r>
    </w:p>
    <w:p w14:paraId="40F013A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西藏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1.41158 -2.38342  3.597715</w:t>
      </w:r>
    </w:p>
    <w:p w14:paraId="552EFEF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陕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96542  0.78188 -0.761364</w:t>
      </w:r>
    </w:p>
    <w:p w14:paraId="06F7B83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甘肃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1.03248  0.24684  0.295909</w:t>
      </w:r>
    </w:p>
    <w:p w14:paraId="68624308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青海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64835  0.12991  0.646513</w:t>
      </w:r>
    </w:p>
    <w:p w14:paraId="1CB2873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宁夏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1.06282  0.60619  0.411427</w:t>
      </w:r>
    </w:p>
    <w:p w14:paraId="07F90AE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新疆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31678 -0.25777  0.793161</w:t>
      </w:r>
    </w:p>
    <w:p w14:paraId="7823871F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0603963E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52A7843E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7F890F71" w14:textId="77777777" w:rsidR="0062124C" w:rsidRDefault="0062124C" w:rsidP="0062124C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  <w:u w:val="single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注：关于王斌会教材介绍的根据因子得分进行每一个样本的综合得分、再排名的方法，虽然在</w:t>
      </w:r>
      <w:proofErr w:type="spellStart"/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mvstats</w:t>
      </w:r>
      <w:proofErr w:type="spellEnd"/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包可以实现，但是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：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综合得分的含义不明，并且对此方法学界一直有争议，因此不推荐使用。</w:t>
      </w:r>
    </w:p>
    <w:p w14:paraId="482268D9" w14:textId="77777777" w:rsidR="0062124C" w:rsidRDefault="0062124C" w:rsidP="0062124C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  <w:u w:val="single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>（虽然有些特殊情况下综合得分的含义勉强可用，但因争议故不推荐。详见王学民、何晓群等编著的多元统计的相关书籍。）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  <w:u w:val="single"/>
        </w:rPr>
        <w:t xml:space="preserve"> </w:t>
      </w:r>
    </w:p>
    <w:p w14:paraId="6B1D1DFA" w14:textId="77777777" w:rsidR="0062124C" w:rsidRPr="0007096B" w:rsidRDefault="0062124C" w:rsidP="0062124C">
      <w:pPr>
        <w:pStyle w:val="HTML"/>
        <w:rPr>
          <w:rFonts w:ascii="Courier New" w:hAnsi="Courier New" w:cs="Courier New"/>
          <w:b/>
          <w:bCs/>
          <w:color w:val="000000" w:themeColor="text1"/>
          <w:szCs w:val="32"/>
        </w:rPr>
      </w:pP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以下仅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仅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列出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代码，用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-</w:t>
      </w:r>
      <w:r>
        <w:rPr>
          <w:rFonts w:ascii="Courier New" w:hAnsi="Courier New" w:cs="Courier New"/>
          <w:b/>
          <w:bCs/>
          <w:color w:val="000000" w:themeColor="text1"/>
          <w:szCs w:val="32"/>
        </w:rPr>
        <w:t>---</w:t>
      </w:r>
      <w:r>
        <w:rPr>
          <w:rFonts w:ascii="Courier New" w:hAnsi="Courier New" w:cs="Courier New" w:hint="eastAsia"/>
          <w:b/>
          <w:bCs/>
          <w:color w:val="000000" w:themeColor="text1"/>
          <w:szCs w:val="32"/>
        </w:rPr>
        <w:t>包括的部分，仅</w:t>
      </w:r>
      <w:r w:rsidRPr="0007096B">
        <w:rPr>
          <w:rFonts w:ascii="Courier New" w:hAnsi="Courier New" w:cs="Courier New" w:hint="eastAsia"/>
          <w:b/>
          <w:bCs/>
          <w:color w:val="000000" w:themeColor="text1"/>
          <w:szCs w:val="32"/>
        </w:rPr>
        <w:t>供参考。</w:t>
      </w:r>
    </w:p>
    <w:p w14:paraId="5713F528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-</w:t>
      </w:r>
      <w:r>
        <w:rPr>
          <w:rFonts w:ascii="Courier New" w:hAnsi="Courier New" w:cs="Courier New"/>
          <w:color w:val="000000" w:themeColor="text1"/>
          <w:sz w:val="21"/>
        </w:rPr>
        <w:t>--------------------------------------------------------------</w:t>
      </w:r>
    </w:p>
    <w:p w14:paraId="33B0EAC1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王斌会教材认为的</w:t>
      </w:r>
      <w:r w:rsidRPr="0085363E">
        <w:rPr>
          <w:rFonts w:ascii="Courier New" w:hAnsi="Courier New" w:cs="Courier New"/>
          <w:color w:val="000000" w:themeColor="text1"/>
          <w:sz w:val="21"/>
        </w:rPr>
        <w:t>综合得分公式：</w:t>
      </w:r>
      <w:r w:rsidRPr="0085363E">
        <w:rPr>
          <w:rFonts w:ascii="Courier New" w:hAnsi="Courier New" w:cs="Courier New"/>
          <w:color w:val="000000" w:themeColor="text1"/>
          <w:position w:val="-24"/>
          <w:sz w:val="21"/>
        </w:rPr>
        <w:object w:dxaOrig="3960" w:dyaOrig="620" w14:anchorId="4ED341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35pt;height:31.35pt" o:ole="">
            <v:imagedata r:id="rId8" o:title=""/>
          </v:shape>
          <o:OLEObject Type="Embed" ProgID="Equation.DSMT4" ShapeID="_x0000_i1025" DrawAspect="Content" ObjectID="_1711199177" r:id="rId9"/>
        </w:object>
      </w:r>
      <w:r>
        <w:rPr>
          <w:rFonts w:ascii="Courier New" w:hAnsi="Courier New" w:cs="Courier New" w:hint="eastAsia"/>
          <w:color w:val="000000" w:themeColor="text1"/>
          <w:sz w:val="21"/>
        </w:rPr>
        <w:t>；</w:t>
      </w:r>
      <w:r w:rsidRPr="0085363E">
        <w:rPr>
          <w:rFonts w:ascii="Courier New" w:hAnsi="Courier New" w:cs="Courier New"/>
          <w:color w:val="000000" w:themeColor="text1"/>
          <w:sz w:val="21"/>
        </w:rPr>
        <w:t>其中，</w:t>
      </w:r>
      <w:r w:rsidRPr="0085363E">
        <w:rPr>
          <w:rFonts w:ascii="Courier New" w:hAnsi="Courier New" w:cs="Courier New"/>
          <w:color w:val="000000" w:themeColor="text1"/>
          <w:sz w:val="21"/>
        </w:rPr>
        <w:t>0.40366</w:t>
      </w:r>
      <w:r w:rsidRPr="0085363E">
        <w:rPr>
          <w:rFonts w:ascii="Courier New" w:hAnsi="Courier New" w:cs="Courier New"/>
          <w:color w:val="000000" w:themeColor="text1"/>
          <w:sz w:val="21"/>
        </w:rPr>
        <w:t>为</w:t>
      </w:r>
      <w:r w:rsidRPr="0085363E">
        <w:rPr>
          <w:rFonts w:ascii="Courier New" w:hAnsi="Courier New" w:cs="Courier New"/>
          <w:color w:val="000000" w:themeColor="text1"/>
          <w:sz w:val="21"/>
        </w:rPr>
        <w:t>F1</w:t>
      </w:r>
      <w:r w:rsidRPr="0085363E">
        <w:rPr>
          <w:rFonts w:ascii="Courier New" w:hAnsi="Courier New" w:cs="Courier New"/>
          <w:color w:val="000000" w:themeColor="text1"/>
          <w:sz w:val="21"/>
        </w:rPr>
        <w:t>的方差贡献率，</w:t>
      </w:r>
      <w:r w:rsidRPr="0085363E">
        <w:rPr>
          <w:rFonts w:ascii="Courier New" w:hAnsi="Courier New" w:cs="Courier New"/>
          <w:color w:val="000000" w:themeColor="text1"/>
          <w:sz w:val="21"/>
        </w:rPr>
        <w:t>0.32449</w:t>
      </w:r>
      <w:r w:rsidRPr="0085363E">
        <w:rPr>
          <w:rFonts w:ascii="Courier New" w:hAnsi="Courier New" w:cs="Courier New"/>
          <w:color w:val="000000" w:themeColor="text1"/>
          <w:sz w:val="21"/>
        </w:rPr>
        <w:t>为</w:t>
      </w:r>
      <w:r w:rsidRPr="0085363E">
        <w:rPr>
          <w:rFonts w:ascii="Courier New" w:hAnsi="Courier New" w:cs="Courier New"/>
          <w:color w:val="000000" w:themeColor="text1"/>
          <w:sz w:val="21"/>
        </w:rPr>
        <w:t>F2</w:t>
      </w:r>
      <w:r w:rsidRPr="0085363E">
        <w:rPr>
          <w:rFonts w:ascii="Courier New" w:hAnsi="Courier New" w:cs="Courier New"/>
          <w:color w:val="000000" w:themeColor="text1"/>
          <w:sz w:val="21"/>
        </w:rPr>
        <w:t>的方差贡献率，</w:t>
      </w:r>
      <w:r w:rsidRPr="0085363E">
        <w:rPr>
          <w:rFonts w:ascii="Courier New" w:hAnsi="Courier New" w:cs="Courier New"/>
          <w:color w:val="000000" w:themeColor="text1"/>
          <w:sz w:val="21"/>
        </w:rPr>
        <w:t>0.15937</w:t>
      </w:r>
      <w:r w:rsidRPr="0085363E">
        <w:rPr>
          <w:rFonts w:ascii="Courier New" w:hAnsi="Courier New" w:cs="Courier New"/>
          <w:color w:val="000000" w:themeColor="text1"/>
          <w:sz w:val="21"/>
        </w:rPr>
        <w:t>为</w:t>
      </w:r>
      <w:r w:rsidRPr="0085363E">
        <w:rPr>
          <w:rFonts w:ascii="Courier New" w:hAnsi="Courier New" w:cs="Courier New"/>
          <w:color w:val="000000" w:themeColor="text1"/>
          <w:sz w:val="21"/>
        </w:rPr>
        <w:t>F3</w:t>
      </w:r>
      <w:r w:rsidRPr="0085363E">
        <w:rPr>
          <w:rFonts w:ascii="Courier New" w:hAnsi="Courier New" w:cs="Courier New"/>
          <w:color w:val="000000" w:themeColor="text1"/>
          <w:sz w:val="21"/>
        </w:rPr>
        <w:t>的方差贡献率，</w:t>
      </w:r>
      <w:r w:rsidRPr="0085363E">
        <w:rPr>
          <w:rFonts w:ascii="Courier New" w:hAnsi="Courier New" w:cs="Courier New"/>
          <w:color w:val="000000" w:themeColor="text1"/>
          <w:sz w:val="21"/>
        </w:rPr>
        <w:t>0.8875</w:t>
      </w:r>
      <w:r w:rsidRPr="0085363E">
        <w:rPr>
          <w:rFonts w:ascii="Courier New" w:hAnsi="Courier New" w:cs="Courier New"/>
          <w:color w:val="000000" w:themeColor="text1"/>
          <w:sz w:val="21"/>
        </w:rPr>
        <w:t>为前三个因子的方差累积贡献率</w:t>
      </w:r>
      <w:r>
        <w:rPr>
          <w:rFonts w:ascii="Courier New" w:hAnsi="Courier New" w:cs="Courier New" w:hint="eastAsia"/>
          <w:color w:val="000000" w:themeColor="text1"/>
          <w:sz w:val="21"/>
        </w:rPr>
        <w:t>。</w:t>
      </w:r>
    </w:p>
    <w:p w14:paraId="252AC52F" w14:textId="77777777" w:rsidR="0062124C" w:rsidRPr="0085363E" w:rsidRDefault="0062124C" w:rsidP="0062124C">
      <w:pPr>
        <w:pStyle w:val="HTML"/>
        <w:rPr>
          <w:rStyle w:val="gcg2ujhdabbacekeyword"/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2132394" wp14:editId="5348A940">
                <wp:simplePos x="0" y="0"/>
                <wp:positionH relativeFrom="column">
                  <wp:posOffset>0</wp:posOffset>
                </wp:positionH>
                <wp:positionV relativeFrom="paragraph">
                  <wp:posOffset>200025</wp:posOffset>
                </wp:positionV>
                <wp:extent cx="5172075" cy="1828800"/>
                <wp:effectExtent l="0" t="0" r="28575" b="27940"/>
                <wp:wrapSquare wrapText="bothSides"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7207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240269B" w14:textId="77777777" w:rsidR="0062124C" w:rsidRPr="007D0228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FA1$Rank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2132394" id="文本框 16" o:spid="_x0000_s1038" type="#_x0000_t202" style="position:absolute;margin-left:0;margin-top:15.75pt;width:407.25pt;height:2in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" filled="f" strokeweight=".5pt">
                <v:textbox style="mso-fit-shape-to-text:t">
                  <w:txbxContent>
                    <w:p w14:paraId="6240269B" w14:textId="77777777" w:rsidR="0062124C" w:rsidRPr="007D0228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FA1$Rank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4DB5218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 xml:space="preserve">            F </w:t>
      </w:r>
      <w:r w:rsidRPr="0085363E">
        <w:rPr>
          <w:rFonts w:ascii="Courier New" w:hAnsi="Courier New" w:cs="Courier New" w:hint="eastAsia"/>
          <w:color w:val="000000" w:themeColor="text1"/>
          <w:sz w:val="21"/>
        </w:rPr>
        <w:t xml:space="preserve">     </w:t>
      </w:r>
      <w:r w:rsidRPr="0085363E">
        <w:rPr>
          <w:rFonts w:ascii="Courier New" w:hAnsi="Courier New" w:cs="Courier New"/>
          <w:color w:val="000000" w:themeColor="text1"/>
          <w:sz w:val="21"/>
        </w:rPr>
        <w:t>Ri</w:t>
      </w:r>
    </w:p>
    <w:p w14:paraId="1CE9618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北京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1.642392  1</w:t>
      </w:r>
    </w:p>
    <w:p w14:paraId="404E2BD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天津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581519  5</w:t>
      </w:r>
    </w:p>
    <w:p w14:paraId="11F5984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河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339312 22</w:t>
      </w:r>
    </w:p>
    <w:p w14:paraId="15DE965C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山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437458 25</w:t>
      </w:r>
    </w:p>
    <w:p w14:paraId="173B095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内蒙古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363417 23</w:t>
      </w:r>
    </w:p>
    <w:p w14:paraId="4EE2E24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辽宁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285347 18</w:t>
      </w:r>
    </w:p>
    <w:p w14:paraId="710F2E5B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吉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407689 24</w:t>
      </w:r>
    </w:p>
    <w:p w14:paraId="6E72493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黑龙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-0.473391 26</w:t>
      </w:r>
    </w:p>
    <w:p w14:paraId="31700CC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上海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1.568902  2</w:t>
      </w:r>
    </w:p>
    <w:p w14:paraId="32A674D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江苏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029861 10</w:t>
      </w:r>
    </w:p>
    <w:p w14:paraId="36DC9047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浙江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1.110031  4</w:t>
      </w:r>
    </w:p>
    <w:p w14:paraId="4697D486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安徽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492088 27</w:t>
      </w:r>
    </w:p>
    <w:p w14:paraId="49C105A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福建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120034  7</w:t>
      </w:r>
    </w:p>
    <w:p w14:paraId="0D01A90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江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735896 31</w:t>
      </w:r>
    </w:p>
    <w:p w14:paraId="13BDA26C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山东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023665 11</w:t>
      </w:r>
    </w:p>
    <w:p w14:paraId="6D0CC3E7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河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547985 29</w:t>
      </w:r>
    </w:p>
    <w:p w14:paraId="1DC45760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湖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291669 20</w:t>
      </w:r>
    </w:p>
    <w:p w14:paraId="1058CB6E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lastRenderedPageBreak/>
        <w:t>湖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083501  9</w:t>
      </w:r>
    </w:p>
    <w:p w14:paraId="3980EE5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广东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1.130630  3</w:t>
      </w:r>
    </w:p>
    <w:p w14:paraId="2245307E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广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80103 16</w:t>
      </w:r>
    </w:p>
    <w:p w14:paraId="536208EB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海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569989 30</w:t>
      </w:r>
    </w:p>
    <w:p w14:paraId="72FD1395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重庆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107103  8</w:t>
      </w:r>
    </w:p>
    <w:p w14:paraId="71E530C3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四川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67735 15</w:t>
      </w:r>
    </w:p>
    <w:p w14:paraId="008CAFF1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贵州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500925 28</w:t>
      </w:r>
    </w:p>
    <w:p w14:paraId="304650D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云南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009999 12</w:t>
      </w:r>
    </w:p>
    <w:p w14:paraId="1498535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西藏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 0.416570  6</w:t>
      </w:r>
    </w:p>
    <w:p w14:paraId="32C168DD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陕西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289922 19</w:t>
      </w:r>
    </w:p>
    <w:p w14:paraId="40E0AFFA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甘肃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326206 21</w:t>
      </w:r>
    </w:p>
    <w:p w14:paraId="06CBE92C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青海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31298 14</w:t>
      </w:r>
    </w:p>
    <w:p w14:paraId="57BCE299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宁夏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187872 17</w:t>
      </w:r>
    </w:p>
    <w:p w14:paraId="044DE878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 w:rsidRPr="0085363E">
        <w:rPr>
          <w:rFonts w:ascii="Courier New" w:hAnsi="Courier New" w:cs="Courier New"/>
          <w:color w:val="000000" w:themeColor="text1"/>
          <w:sz w:val="21"/>
        </w:rPr>
        <w:t>新疆</w:t>
      </w:r>
      <w:r w:rsidRPr="0085363E">
        <w:rPr>
          <w:rFonts w:ascii="Courier New" w:hAnsi="Courier New" w:cs="Courier New"/>
          <w:color w:val="000000" w:themeColor="text1"/>
          <w:sz w:val="21"/>
        </w:rPr>
        <w:t xml:space="preserve">   -0.095905 13</w:t>
      </w:r>
    </w:p>
    <w:p w14:paraId="3BDBF1C0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  <w:r>
        <w:rPr>
          <w:rFonts w:ascii="Courier New" w:hAnsi="Courier New" w:cs="Courier New" w:hint="eastAsia"/>
          <w:color w:val="000000" w:themeColor="text1"/>
          <w:sz w:val="21"/>
        </w:rPr>
        <w:t>-</w:t>
      </w:r>
      <w:r>
        <w:rPr>
          <w:rFonts w:ascii="Courier New" w:hAnsi="Courier New" w:cs="Courier New"/>
          <w:color w:val="000000" w:themeColor="text1"/>
          <w:sz w:val="21"/>
        </w:rPr>
        <w:t>---------------------------------------------------------------</w:t>
      </w:r>
    </w:p>
    <w:p w14:paraId="7FD62864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55D875C5" w14:textId="77777777" w:rsidR="0062124C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6C2AE0B4" w14:textId="77777777" w:rsidR="0062124C" w:rsidRPr="0085363E" w:rsidRDefault="0062124C" w:rsidP="0062124C">
      <w:pPr>
        <w:pStyle w:val="HTML"/>
        <w:rPr>
          <w:rFonts w:ascii="Courier New" w:hAnsi="Courier New" w:cs="Courier New"/>
          <w:color w:val="000000" w:themeColor="text1"/>
          <w:sz w:val="21"/>
        </w:rPr>
      </w:pPr>
    </w:p>
    <w:p w14:paraId="43FB46F0" w14:textId="77777777" w:rsidR="0062124C" w:rsidRPr="009B1B03" w:rsidRDefault="0062124C" w:rsidP="0062124C">
      <w:pPr>
        <w:pStyle w:val="HTML"/>
        <w:jc w:val="center"/>
        <w:rPr>
          <w:rStyle w:val="gcg2ujhdeabacekeyword"/>
          <w:rFonts w:ascii="Courier New" w:hAnsi="Courier New" w:cs="Courier New"/>
          <w:color w:val="000000" w:themeColor="text1"/>
          <w:sz w:val="21"/>
        </w:rPr>
      </w:pPr>
      <w:r w:rsidRPr="0085363E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591D6D7" wp14:editId="66EBC0B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248275" cy="1828800"/>
                <wp:effectExtent l="0" t="0" r="28575" b="27940"/>
                <wp:wrapSquare wrapText="bothSides"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827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521600A5" w14:textId="77777777" w:rsidR="0062124C" w:rsidRPr="007179EE" w:rsidRDefault="0062124C" w:rsidP="0062124C">
                            <w:pPr>
                              <w:pStyle w:val="HTML"/>
                              <w:rPr>
                                <w:rFonts w:ascii="Courier New" w:hAnsi="Courier New" w:cs="Courier New"/>
                                <w:color w:val="000000" w:themeColor="text1"/>
                              </w:rPr>
                            </w:pPr>
                            <w:r w:rsidRPr="009B1B03">
                              <w:rPr>
                                <w:rStyle w:val="gcg2ujhdab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 xml:space="preserve">&gt; </w:t>
                            </w:r>
                            <w:proofErr w:type="spellStart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plot.text</w:t>
                            </w:r>
                            <w:proofErr w:type="spellEnd"/>
                            <w:r w:rsidRPr="009B1B03">
                              <w:rPr>
                                <w:rStyle w:val="gcg2ujhdeabacekeyword"/>
                                <w:rFonts w:ascii="Courier New" w:hAnsi="Courier New" w:cs="Courier New"/>
                                <w:color w:val="000000" w:themeColor="text1"/>
                                <w:sz w:val="21"/>
                              </w:rPr>
                              <w:t>(FA1$score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591D6D7" id="文本框 17" o:spid="_x0000_s1039" type="#_x0000_t202" style="position:absolute;left:0;text-align:left;margin-left:0;margin-top:0;width:413.25pt;height:2in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" filled="f" strokeweight=".5pt">
                <v:textbox style="mso-fit-shape-to-text:t">
                  <w:txbxContent>
                    <w:p w14:paraId="521600A5" w14:textId="77777777" w:rsidR="0062124C" w:rsidRPr="007179EE" w:rsidRDefault="0062124C" w:rsidP="0062124C">
                      <w:pPr>
                        <w:pStyle w:val="HTML"/>
                        <w:rPr>
                          <w:rFonts w:ascii="Courier New" w:hAnsi="Courier New" w:cs="Courier New"/>
                          <w:color w:val="000000" w:themeColor="text1"/>
                        </w:rPr>
                      </w:pPr>
                      <w:r w:rsidRPr="009B1B03">
                        <w:rPr>
                          <w:rStyle w:val="gcg2ujhdab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 xml:space="preserve">&gt; </w:t>
                      </w:r>
                      <w:proofErr w:type="spellStart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plot.text</w:t>
                      </w:r>
                      <w:proofErr w:type="spellEnd"/>
                      <w:r w:rsidRPr="009B1B03">
                        <w:rPr>
                          <w:rStyle w:val="gcg2ujhdeabacekeyword"/>
                          <w:rFonts w:ascii="Courier New" w:hAnsi="Courier New" w:cs="Courier New"/>
                          <w:color w:val="000000" w:themeColor="text1"/>
                          <w:sz w:val="21"/>
                        </w:rPr>
                        <w:t>(FA1$scores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5363E">
        <w:rPr>
          <w:rFonts w:ascii="Courier New" w:hAnsi="Courier New" w:cs="Courier New"/>
          <w:noProof/>
          <w:color w:val="000000" w:themeColor="text1"/>
          <w:sz w:val="21"/>
        </w:rPr>
        <w:drawing>
          <wp:inline distT="0" distB="0" distL="0" distR="0" wp14:anchorId="7D4DC2D6" wp14:editId="2B388414">
            <wp:extent cx="5214620" cy="4739640"/>
            <wp:effectExtent l="0" t="0" r="508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826" cy="476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D2E3F" w14:textId="77777777" w:rsidR="0062124C" w:rsidRPr="009B1B03" w:rsidRDefault="0062124C" w:rsidP="0062124C">
      <w:pPr>
        <w:rPr>
          <w:rFonts w:ascii="Courier New" w:hAnsi="Courier New" w:cs="Courier New"/>
          <w:color w:val="000000" w:themeColor="text1"/>
        </w:rPr>
      </w:pPr>
    </w:p>
    <w:p w14:paraId="2DC1AFEC" w14:textId="1ED12823" w:rsidR="00413936" w:rsidRPr="008259EA" w:rsidRDefault="00413936" w:rsidP="009B1B03">
      <w:pPr>
        <w:rPr>
          <w:rFonts w:ascii="Courier New" w:hAnsi="Courier New" w:cs="Courier New"/>
          <w:color w:val="0000CC"/>
          <w:sz w:val="32"/>
          <w:szCs w:val="40"/>
        </w:rPr>
      </w:pPr>
      <w:r w:rsidRPr="008259EA">
        <w:rPr>
          <w:rFonts w:ascii="Courier New" w:hAnsi="Courier New" w:cs="Courier New" w:hint="eastAsia"/>
          <w:color w:val="0000CC"/>
          <w:sz w:val="32"/>
          <w:szCs w:val="40"/>
        </w:rPr>
        <w:lastRenderedPageBreak/>
        <w:t>【本章作业】：</w:t>
      </w:r>
    </w:p>
    <w:p w14:paraId="1275FD89" w14:textId="4AED1B54" w:rsidR="00BA6153" w:rsidRDefault="00BA6153" w:rsidP="00413936">
      <w:pPr>
        <w:pStyle w:val="ab"/>
        <w:numPr>
          <w:ilvl w:val="0"/>
          <w:numId w:val="1"/>
        </w:numPr>
        <w:ind w:firstLineChars="0"/>
        <w:rPr>
          <w:rFonts w:ascii="Courier New" w:hAnsi="Courier New" w:cs="Courier New"/>
          <w:color w:val="0000CC"/>
          <w:sz w:val="32"/>
          <w:szCs w:val="40"/>
        </w:rPr>
      </w:pPr>
      <w:r>
        <w:rPr>
          <w:rFonts w:ascii="Courier New" w:hAnsi="Courier New" w:cs="Courier New" w:hint="eastAsia"/>
          <w:color w:val="0000CC"/>
          <w:sz w:val="32"/>
          <w:szCs w:val="40"/>
        </w:rPr>
        <w:t>教材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P</w:t>
      </w:r>
      <w:r w:rsidR="00413936" w:rsidRPr="008259EA">
        <w:rPr>
          <w:rFonts w:ascii="Courier New" w:hAnsi="Courier New" w:cs="Courier New"/>
          <w:color w:val="0000CC"/>
          <w:sz w:val="32"/>
          <w:szCs w:val="40"/>
        </w:rPr>
        <w:t>271-2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（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4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）：</w:t>
      </w:r>
      <w:r w:rsidR="0023683B">
        <w:rPr>
          <w:rFonts w:ascii="Courier New" w:hAnsi="Courier New" w:cs="Courier New" w:hint="eastAsia"/>
          <w:color w:val="0000CC"/>
          <w:sz w:val="32"/>
          <w:szCs w:val="40"/>
        </w:rPr>
        <w:t>数据集名称为</w:t>
      </w:r>
      <w:r w:rsidR="0023683B">
        <w:rPr>
          <w:rFonts w:ascii="Courier New" w:hAnsi="Courier New" w:cs="Courier New" w:hint="eastAsia"/>
          <w:color w:val="0000CC"/>
          <w:sz w:val="32"/>
          <w:szCs w:val="40"/>
        </w:rPr>
        <w:t>E</w:t>
      </w:r>
      <w:r w:rsidR="0023683B">
        <w:rPr>
          <w:rFonts w:ascii="Courier New" w:hAnsi="Courier New" w:cs="Courier New"/>
          <w:color w:val="0000CC"/>
          <w:sz w:val="32"/>
          <w:szCs w:val="40"/>
        </w:rPr>
        <w:t>9.4,</w:t>
      </w:r>
      <w:r w:rsidR="0023683B">
        <w:rPr>
          <w:rFonts w:ascii="Courier New" w:hAnsi="Courier New" w:cs="Courier New" w:hint="eastAsia"/>
          <w:color w:val="0000CC"/>
          <w:sz w:val="32"/>
          <w:szCs w:val="40"/>
        </w:rPr>
        <w:t>详见</w:t>
      </w:r>
      <w:r w:rsidR="0023683B">
        <w:rPr>
          <w:rFonts w:ascii="Courier New" w:hAnsi="Courier New" w:cs="Courier New" w:hint="eastAsia"/>
          <w:color w:val="0000CC"/>
          <w:sz w:val="32"/>
          <w:szCs w:val="40"/>
        </w:rPr>
        <w:t>excel</w:t>
      </w:r>
      <w:r w:rsidR="0023683B">
        <w:rPr>
          <w:rFonts w:ascii="Courier New" w:hAnsi="Courier New" w:cs="Courier New" w:hint="eastAsia"/>
          <w:color w:val="0000CC"/>
          <w:sz w:val="32"/>
          <w:szCs w:val="40"/>
        </w:rPr>
        <w:t>数据文件</w:t>
      </w:r>
      <w:r w:rsidR="0023683B">
        <w:rPr>
          <w:rFonts w:ascii="Courier New" w:hAnsi="Courier New" w:cs="Courier New" w:hint="eastAsia"/>
          <w:color w:val="0000CC"/>
          <w:sz w:val="32"/>
          <w:szCs w:val="40"/>
        </w:rPr>
        <w:t>.</w:t>
      </w:r>
    </w:p>
    <w:p w14:paraId="5756AB8C" w14:textId="77777777" w:rsidR="004947F8" w:rsidRDefault="00BA6153" w:rsidP="00BA6153">
      <w:pPr>
        <w:pStyle w:val="ab"/>
        <w:ind w:left="720" w:firstLineChars="0" w:firstLine="0"/>
        <w:rPr>
          <w:rFonts w:ascii="Courier New" w:hAnsi="Courier New" w:cs="Courier New"/>
          <w:color w:val="0000CC"/>
          <w:sz w:val="32"/>
          <w:szCs w:val="40"/>
        </w:rPr>
      </w:pPr>
      <w:r>
        <w:rPr>
          <w:rFonts w:ascii="Courier New" w:hAnsi="Courier New" w:cs="Courier New" w:hint="eastAsia"/>
          <w:color w:val="0000CC"/>
          <w:sz w:val="32"/>
          <w:szCs w:val="40"/>
        </w:rPr>
        <w:t>具体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要求：使用</w:t>
      </w:r>
      <w:r w:rsidR="00413936" w:rsidRPr="00A93D28">
        <w:rPr>
          <w:rFonts w:ascii="Courier New" w:hAnsi="Courier New" w:cs="Courier New" w:hint="eastAsia"/>
          <w:b/>
          <w:bCs/>
          <w:color w:val="0000CC"/>
          <w:sz w:val="32"/>
          <w:szCs w:val="40"/>
        </w:rPr>
        <w:t>主成分法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，分别进行无旋转和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varimax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正交旋转</w:t>
      </w:r>
      <w:r>
        <w:rPr>
          <w:rFonts w:ascii="Courier New" w:hAnsi="Courier New" w:cs="Courier New" w:hint="eastAsia"/>
          <w:color w:val="0000CC"/>
          <w:sz w:val="32"/>
          <w:szCs w:val="40"/>
        </w:rPr>
        <w:t>的因子分析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，</w:t>
      </w:r>
      <w:r>
        <w:rPr>
          <w:rFonts w:ascii="Courier New" w:hAnsi="Courier New" w:cs="Courier New" w:hint="eastAsia"/>
          <w:color w:val="0000CC"/>
          <w:sz w:val="32"/>
          <w:szCs w:val="40"/>
        </w:rPr>
        <w:t>要求</w:t>
      </w:r>
      <w:r w:rsidRPr="008259EA">
        <w:rPr>
          <w:rFonts w:ascii="Courier New" w:hAnsi="Courier New" w:cs="Courier New" w:hint="eastAsia"/>
          <w:color w:val="0000CC"/>
          <w:sz w:val="32"/>
          <w:szCs w:val="40"/>
        </w:rPr>
        <w:t>选择累积方差贡献率大于</w:t>
      </w:r>
      <w:r w:rsidRPr="008259EA">
        <w:rPr>
          <w:rFonts w:ascii="Courier New" w:hAnsi="Courier New" w:cs="Courier New" w:hint="eastAsia"/>
          <w:color w:val="0000CC"/>
          <w:sz w:val="32"/>
          <w:szCs w:val="40"/>
        </w:rPr>
        <w:t>8</w:t>
      </w:r>
      <w:r w:rsidRPr="008259EA">
        <w:rPr>
          <w:rFonts w:ascii="Courier New" w:hAnsi="Courier New" w:cs="Courier New"/>
          <w:color w:val="0000CC"/>
          <w:sz w:val="32"/>
          <w:szCs w:val="40"/>
        </w:rPr>
        <w:t>0%</w:t>
      </w:r>
      <w:r w:rsidRPr="008259EA">
        <w:rPr>
          <w:rFonts w:ascii="Courier New" w:hAnsi="Courier New" w:cs="Courier New" w:hint="eastAsia"/>
          <w:color w:val="0000CC"/>
          <w:sz w:val="32"/>
          <w:szCs w:val="40"/>
        </w:rPr>
        <w:t>的最少个数的因子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进行分析</w:t>
      </w:r>
      <w:r>
        <w:rPr>
          <w:rFonts w:ascii="Courier New" w:hAnsi="Courier New" w:cs="Courier New" w:hint="eastAsia"/>
          <w:color w:val="0000CC"/>
          <w:sz w:val="32"/>
          <w:szCs w:val="40"/>
        </w:rPr>
        <w:t>，</w:t>
      </w:r>
    </w:p>
    <w:p w14:paraId="39C92B66" w14:textId="77777777" w:rsidR="004D5A65" w:rsidRDefault="004947F8" w:rsidP="004D5A65">
      <w:pPr>
        <w:pStyle w:val="ab"/>
        <w:ind w:left="720" w:firstLineChars="0" w:firstLine="0"/>
        <w:rPr>
          <w:rFonts w:ascii="Courier New" w:hAnsi="Courier New" w:cs="Courier New"/>
          <w:color w:val="0000CC"/>
          <w:sz w:val="32"/>
          <w:szCs w:val="40"/>
        </w:rPr>
      </w:pPr>
      <w:r>
        <w:rPr>
          <w:rFonts w:ascii="Courier New" w:hAnsi="Courier New" w:cs="Courier New" w:hint="eastAsia"/>
          <w:color w:val="0000CC"/>
          <w:sz w:val="32"/>
          <w:szCs w:val="40"/>
        </w:rPr>
        <w:t>并根据两种结果选择一种稀疏性较好的结果：计算</w:t>
      </w:r>
      <w:r w:rsidR="00BA6153">
        <w:rPr>
          <w:rFonts w:ascii="Courier New" w:hAnsi="Courier New" w:cs="Courier New" w:hint="eastAsia"/>
          <w:color w:val="0000CC"/>
          <w:sz w:val="32"/>
          <w:szCs w:val="40"/>
        </w:rPr>
        <w:t>得出因子得分</w:t>
      </w:r>
      <w:r>
        <w:rPr>
          <w:rFonts w:ascii="Courier New" w:hAnsi="Courier New" w:cs="Courier New" w:hint="eastAsia"/>
          <w:color w:val="0000CC"/>
          <w:sz w:val="32"/>
          <w:szCs w:val="40"/>
        </w:rPr>
        <w:t>，作出双信息图，给出每个变量的共同度和各个因子的方差贡献率</w:t>
      </w:r>
      <w:r w:rsidR="00413936" w:rsidRPr="008259EA">
        <w:rPr>
          <w:rFonts w:ascii="Courier New" w:hAnsi="Courier New" w:cs="Courier New" w:hint="eastAsia"/>
          <w:color w:val="0000CC"/>
          <w:sz w:val="32"/>
          <w:szCs w:val="40"/>
        </w:rPr>
        <w:t>。</w:t>
      </w:r>
    </w:p>
    <w:p w14:paraId="6ECA7662" w14:textId="77777777" w:rsidR="00BD3298" w:rsidRDefault="008259EA" w:rsidP="004D5A65">
      <w:pPr>
        <w:pStyle w:val="ab"/>
        <w:numPr>
          <w:ilvl w:val="0"/>
          <w:numId w:val="1"/>
        </w:numPr>
        <w:ind w:firstLineChars="0"/>
        <w:rPr>
          <w:rFonts w:ascii="Courier New" w:hAnsi="Courier New" w:cs="Courier New"/>
          <w:color w:val="0000CC"/>
          <w:sz w:val="32"/>
          <w:szCs w:val="40"/>
        </w:rPr>
      </w:pPr>
      <w:r w:rsidRPr="008259EA">
        <w:rPr>
          <w:rFonts w:ascii="Courier New" w:hAnsi="Courier New" w:cs="Courier New"/>
          <w:color w:val="0000CC"/>
          <w:sz w:val="32"/>
          <w:szCs w:val="40"/>
        </w:rPr>
        <w:t>用</w:t>
      </w:r>
      <w:r w:rsidRPr="008259EA">
        <w:rPr>
          <w:rFonts w:ascii="Courier New" w:hAnsi="Courier New" w:cs="Courier New"/>
          <w:color w:val="0000CC"/>
          <w:sz w:val="32"/>
          <w:szCs w:val="40"/>
        </w:rPr>
        <w:t>d7.2</w:t>
      </w:r>
      <w:r w:rsidRPr="008259EA">
        <w:rPr>
          <w:rFonts w:ascii="Courier New" w:hAnsi="Courier New" w:cs="Courier New"/>
          <w:color w:val="0000CC"/>
          <w:sz w:val="32"/>
          <w:szCs w:val="40"/>
        </w:rPr>
        <w:t>数据</w:t>
      </w:r>
      <w:r w:rsidRPr="008259EA">
        <w:rPr>
          <w:rFonts w:ascii="Courier New" w:hAnsi="Courier New" w:cs="Courier New" w:hint="eastAsia"/>
          <w:color w:val="0000CC"/>
          <w:sz w:val="32"/>
          <w:szCs w:val="40"/>
        </w:rPr>
        <w:t>(</w:t>
      </w:r>
      <w:r w:rsidRPr="008259EA">
        <w:rPr>
          <w:rFonts w:ascii="Courier New" w:hAnsi="Courier New" w:cs="Courier New"/>
          <w:color w:val="0000CC"/>
          <w:sz w:val="32"/>
          <w:szCs w:val="40"/>
        </w:rPr>
        <w:t>31</w:t>
      </w:r>
      <w:r w:rsidRPr="008259EA">
        <w:rPr>
          <w:rFonts w:ascii="Courier New" w:hAnsi="Courier New" w:cs="Courier New"/>
          <w:color w:val="0000CC"/>
          <w:sz w:val="32"/>
          <w:szCs w:val="40"/>
        </w:rPr>
        <w:t>个省、市、自治区的消费情况</w:t>
      </w:r>
      <w:r w:rsidRPr="008259EA">
        <w:rPr>
          <w:rFonts w:ascii="Courier New" w:hAnsi="Courier New" w:cs="Courier New"/>
          <w:color w:val="0000CC"/>
          <w:sz w:val="32"/>
          <w:szCs w:val="40"/>
        </w:rPr>
        <w:t>)</w:t>
      </w:r>
      <w:r w:rsidR="00BD3298">
        <w:rPr>
          <w:rFonts w:ascii="Courier New" w:hAnsi="Courier New" w:cs="Courier New"/>
          <w:color w:val="0000CC"/>
          <w:sz w:val="32"/>
          <w:szCs w:val="40"/>
        </w:rPr>
        <w:t>:</w:t>
      </w:r>
    </w:p>
    <w:p w14:paraId="6684DEA3" w14:textId="4B509E01" w:rsidR="00413936" w:rsidRPr="002E7EBE" w:rsidRDefault="00BD3298" w:rsidP="00BD3298">
      <w:pPr>
        <w:pStyle w:val="ab"/>
        <w:ind w:left="720" w:firstLineChars="0" w:firstLine="0"/>
        <w:rPr>
          <w:rFonts w:ascii="Courier New" w:hAnsi="Courier New" w:cs="Courier New"/>
          <w:color w:val="0000CC"/>
          <w:sz w:val="32"/>
          <w:szCs w:val="40"/>
        </w:rPr>
      </w:pPr>
      <w:r>
        <w:rPr>
          <w:rFonts w:ascii="Courier New" w:hAnsi="Courier New" w:cs="Courier New" w:hint="eastAsia"/>
          <w:color w:val="0000CC"/>
          <w:sz w:val="32"/>
          <w:szCs w:val="40"/>
        </w:rPr>
        <w:t>具体要求：</w:t>
      </w:r>
      <w:r w:rsidR="008259EA" w:rsidRPr="008259EA">
        <w:rPr>
          <w:rFonts w:ascii="Courier New" w:hAnsi="Courier New" w:cs="Courier New"/>
          <w:color w:val="0000CC"/>
          <w:sz w:val="32"/>
          <w:szCs w:val="40"/>
        </w:rPr>
        <w:t>应用</w:t>
      </w:r>
      <w:r w:rsidR="0062124C" w:rsidRPr="00A93D28">
        <w:rPr>
          <w:rFonts w:ascii="Courier New" w:hAnsi="Courier New" w:cs="Courier New" w:hint="eastAsia"/>
          <w:b/>
          <w:bCs/>
          <w:color w:val="0000CC"/>
          <w:sz w:val="32"/>
          <w:szCs w:val="40"/>
        </w:rPr>
        <w:t>极大似然方法</w:t>
      </w:r>
      <w:r w:rsidR="00EC7B4C">
        <w:rPr>
          <w:rFonts w:ascii="Courier New" w:hAnsi="Courier New" w:cs="Courier New" w:hint="eastAsia"/>
          <w:b/>
          <w:bCs/>
          <w:color w:val="0000CC"/>
          <w:sz w:val="32"/>
          <w:szCs w:val="40"/>
        </w:rPr>
        <w:t>，</w:t>
      </w:r>
      <w:r w:rsidR="00456505">
        <w:rPr>
          <w:rFonts w:ascii="Courier New" w:hAnsi="Courier New" w:cs="Courier New" w:hint="eastAsia"/>
          <w:color w:val="0000CC"/>
          <w:sz w:val="32"/>
          <w:szCs w:val="40"/>
        </w:rPr>
        <w:t>要求</w:t>
      </w:r>
      <w:r w:rsidR="00456505" w:rsidRPr="008259EA">
        <w:rPr>
          <w:rFonts w:ascii="Courier New" w:hAnsi="Courier New" w:cs="Courier New" w:hint="eastAsia"/>
          <w:color w:val="0000CC"/>
          <w:sz w:val="32"/>
          <w:szCs w:val="40"/>
        </w:rPr>
        <w:t>选择累积方差贡献率大于</w:t>
      </w:r>
      <w:r w:rsidR="00456505" w:rsidRPr="008259EA">
        <w:rPr>
          <w:rFonts w:ascii="Courier New" w:hAnsi="Courier New" w:cs="Courier New" w:hint="eastAsia"/>
          <w:color w:val="0000CC"/>
          <w:sz w:val="32"/>
          <w:szCs w:val="40"/>
        </w:rPr>
        <w:t>8</w:t>
      </w:r>
      <w:r w:rsidR="00456505" w:rsidRPr="008259EA">
        <w:rPr>
          <w:rFonts w:ascii="Courier New" w:hAnsi="Courier New" w:cs="Courier New"/>
          <w:color w:val="0000CC"/>
          <w:sz w:val="32"/>
          <w:szCs w:val="40"/>
        </w:rPr>
        <w:t>0%</w:t>
      </w:r>
      <w:r w:rsidR="00456505" w:rsidRPr="008259EA">
        <w:rPr>
          <w:rFonts w:ascii="Courier New" w:hAnsi="Courier New" w:cs="Courier New" w:hint="eastAsia"/>
          <w:color w:val="0000CC"/>
          <w:sz w:val="32"/>
          <w:szCs w:val="40"/>
        </w:rPr>
        <w:t>的最少个数的因子进行分析</w:t>
      </w:r>
      <w:r w:rsidR="002E7EBE">
        <w:rPr>
          <w:rFonts w:ascii="Courier New" w:hAnsi="Courier New" w:cs="Courier New" w:hint="eastAsia"/>
          <w:color w:val="0000CC"/>
          <w:sz w:val="32"/>
          <w:szCs w:val="40"/>
        </w:rPr>
        <w:t>，</w:t>
      </w:r>
      <w:r w:rsidR="00A0550E">
        <w:rPr>
          <w:rFonts w:ascii="Courier New" w:hAnsi="Courier New" w:cs="Courier New" w:hint="eastAsia"/>
          <w:color w:val="0000CC"/>
          <w:sz w:val="32"/>
          <w:szCs w:val="40"/>
        </w:rPr>
        <w:t>考虑</w:t>
      </w:r>
      <w:r w:rsidR="00A0550E">
        <w:rPr>
          <w:rFonts w:ascii="Courier New" w:hAnsi="Courier New" w:cs="Courier New" w:hint="eastAsia"/>
          <w:color w:val="0000CC"/>
          <w:sz w:val="32"/>
          <w:szCs w:val="40"/>
        </w:rPr>
        <w:t>varimax</w:t>
      </w:r>
      <w:r w:rsidR="00A0550E">
        <w:rPr>
          <w:rFonts w:ascii="Courier New" w:hAnsi="Courier New" w:cs="Courier New" w:hint="eastAsia"/>
          <w:color w:val="0000CC"/>
          <w:sz w:val="32"/>
          <w:szCs w:val="40"/>
        </w:rPr>
        <w:t>旋转：</w:t>
      </w:r>
      <w:r w:rsidR="002E7EBE">
        <w:rPr>
          <w:rFonts w:ascii="Courier New" w:hAnsi="Courier New" w:cs="Courier New" w:hint="eastAsia"/>
          <w:color w:val="0000CC"/>
          <w:sz w:val="32"/>
          <w:szCs w:val="40"/>
        </w:rPr>
        <w:t>给出每个变量的共同度</w:t>
      </w:r>
      <w:r w:rsidR="00E539B3">
        <w:rPr>
          <w:rFonts w:ascii="Courier New" w:hAnsi="Courier New" w:cs="Courier New" w:hint="eastAsia"/>
          <w:color w:val="0000CC"/>
          <w:sz w:val="32"/>
          <w:szCs w:val="40"/>
        </w:rPr>
        <w:t>和</w:t>
      </w:r>
      <w:r w:rsidR="002E7EBE">
        <w:rPr>
          <w:rFonts w:ascii="Courier New" w:hAnsi="Courier New" w:cs="Courier New" w:hint="eastAsia"/>
          <w:color w:val="0000CC"/>
          <w:sz w:val="32"/>
          <w:szCs w:val="40"/>
        </w:rPr>
        <w:t>各个因子的方差贡献率，</w:t>
      </w:r>
      <w:r w:rsidR="002E7EBE" w:rsidRPr="002E7EBE">
        <w:rPr>
          <w:rFonts w:ascii="Courier New" w:hAnsi="Courier New" w:cs="Courier New" w:hint="eastAsia"/>
          <w:color w:val="0000CC"/>
          <w:sz w:val="32"/>
          <w:szCs w:val="40"/>
        </w:rPr>
        <w:t>并给出回归法的因子得分，作出双信息图。</w:t>
      </w:r>
      <w:r w:rsidR="00ED12F1">
        <w:rPr>
          <w:rFonts w:ascii="Courier New" w:hAnsi="Courier New" w:cs="Courier New" w:hint="eastAsia"/>
          <w:color w:val="0000CC"/>
          <w:sz w:val="32"/>
          <w:szCs w:val="40"/>
        </w:rPr>
        <w:t>写出因子模型的表达式。</w:t>
      </w:r>
    </w:p>
    <w:p w14:paraId="20DA02C1" w14:textId="76237D6D" w:rsidR="002F56F0" w:rsidRPr="002E7EBE" w:rsidRDefault="002F56F0" w:rsidP="009B1B03">
      <w:pPr>
        <w:rPr>
          <w:rFonts w:ascii="Courier New" w:hAnsi="Courier New" w:cs="Courier New"/>
          <w:color w:val="000000" w:themeColor="text1"/>
        </w:rPr>
      </w:pPr>
    </w:p>
    <w:p w14:paraId="4F5F478E" w14:textId="2F8556B5" w:rsidR="004947F8" w:rsidRDefault="002E7EBE" w:rsidP="009B1B03">
      <w:pPr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 w:hint="eastAsia"/>
          <w:color w:val="0000CC"/>
          <w:sz w:val="32"/>
          <w:szCs w:val="40"/>
        </w:rPr>
        <w:t>附：</w:t>
      </w:r>
      <w:r w:rsidR="00456505" w:rsidRPr="008259EA">
        <w:rPr>
          <w:rFonts w:ascii="Courier New" w:hAnsi="Courier New" w:cs="Courier New"/>
          <w:color w:val="0000CC"/>
          <w:sz w:val="32"/>
          <w:szCs w:val="40"/>
        </w:rPr>
        <w:t>d7.2</w:t>
      </w:r>
      <w:r w:rsidR="00456505" w:rsidRPr="008259EA">
        <w:rPr>
          <w:rFonts w:ascii="Courier New" w:hAnsi="Courier New" w:cs="Courier New"/>
          <w:color w:val="0000CC"/>
          <w:sz w:val="32"/>
          <w:szCs w:val="40"/>
        </w:rPr>
        <w:t>数据</w:t>
      </w:r>
      <w:r>
        <w:rPr>
          <w:rFonts w:ascii="Courier New" w:hAnsi="Courier New" w:cs="Courier New" w:hint="eastAsia"/>
          <w:color w:val="0000CC"/>
          <w:sz w:val="32"/>
          <w:szCs w:val="40"/>
        </w:rPr>
        <w:t>，</w:t>
      </w:r>
      <w:r w:rsidR="00456505">
        <w:rPr>
          <w:rFonts w:ascii="Courier New" w:hAnsi="Courier New" w:cs="Courier New" w:hint="eastAsia"/>
          <w:color w:val="0000CC"/>
          <w:sz w:val="32"/>
          <w:szCs w:val="40"/>
        </w:rPr>
        <w:t>详见</w:t>
      </w:r>
      <w:r w:rsidR="00456505">
        <w:rPr>
          <w:rFonts w:ascii="Courier New" w:hAnsi="Courier New" w:cs="Courier New" w:hint="eastAsia"/>
          <w:color w:val="0000CC"/>
          <w:sz w:val="32"/>
          <w:szCs w:val="40"/>
        </w:rPr>
        <w:t>excel</w:t>
      </w:r>
      <w:r w:rsidR="00456505">
        <w:rPr>
          <w:rFonts w:ascii="Courier New" w:hAnsi="Courier New" w:cs="Courier New" w:hint="eastAsia"/>
          <w:color w:val="0000CC"/>
          <w:sz w:val="32"/>
          <w:szCs w:val="40"/>
        </w:rPr>
        <w:t>数据文件：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16"/>
        <w:gridCol w:w="923"/>
        <w:gridCol w:w="923"/>
        <w:gridCol w:w="924"/>
        <w:gridCol w:w="924"/>
        <w:gridCol w:w="924"/>
        <w:gridCol w:w="924"/>
        <w:gridCol w:w="924"/>
        <w:gridCol w:w="924"/>
      </w:tblGrid>
      <w:tr w:rsidR="00456505" w:rsidRPr="00456505" w14:paraId="3E1CE856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6CD0E" w14:textId="77777777" w:rsidR="00456505" w:rsidRPr="00456505" w:rsidRDefault="00456505" w:rsidP="00456505">
            <w:pPr>
              <w:widowControl/>
              <w:jc w:val="left"/>
              <w:rPr>
                <w:rFonts w:ascii="宋体" w:eastAsia="Times New Roman" w:hAnsi="宋体" w:cs="宋体"/>
                <w:kern w:val="0"/>
                <w:sz w:val="16"/>
                <w:szCs w:val="16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57E4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A8C1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D127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A3D5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011D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939C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A448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93186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X8</w:t>
            </w:r>
          </w:p>
        </w:tc>
      </w:tr>
      <w:tr w:rsidR="00456505" w:rsidRPr="00456505" w14:paraId="59674910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A03E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北京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43CA5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29.2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76D4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21.7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7799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47.3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0259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77.6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EF16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68.3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F538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429.1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D3755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87.9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48B57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61.19</w:t>
            </w:r>
          </w:p>
        </w:tc>
      </w:tr>
      <w:tr w:rsidR="00456505" w:rsidRPr="00456505" w14:paraId="21973A02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ABDA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天津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BB85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88.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CC72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1.9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D1680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06.3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FCEB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35.3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A595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85.9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11E3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97.0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30064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08.0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CDE4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34.4</w:t>
            </w:r>
          </w:p>
        </w:tc>
      </w:tr>
      <w:tr w:rsidR="00456505" w:rsidRPr="00456505" w14:paraId="10A69D23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922C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河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769F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583.6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09A58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0.0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0736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9.0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903B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20.1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FC17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0.2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DF17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98.0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4FFA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1.1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F1787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7.39</w:t>
            </w:r>
          </w:p>
        </w:tc>
      </w:tr>
      <w:tr w:rsidR="00456505" w:rsidRPr="00456505" w14:paraId="69F9A122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E6F49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山西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263D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412.9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D8CF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18.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5D9B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16.9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4E103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47.4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17DA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17.8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F324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67.8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9E01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1.0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6683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0.74</w:t>
            </w:r>
          </w:p>
        </w:tc>
      </w:tr>
      <w:tr w:rsidR="00456505" w:rsidRPr="00456505" w14:paraId="48343E4A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77F6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内蒙古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CE608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423.2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A5FB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94.6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75B5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2.4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18846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68.8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C552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0.1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BD56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48.2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652D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03.6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3EE9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4.33</w:t>
            </w:r>
          </w:p>
        </w:tc>
      </w:tr>
      <w:tr w:rsidR="00456505" w:rsidRPr="00456505" w14:paraId="086122A9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6824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辽宁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0014F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846.1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310C4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92.0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B1547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2.7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1399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78.3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9F9D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47.4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3881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75.0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91EB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12.0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D3BE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30.62</w:t>
            </w:r>
          </w:p>
        </w:tc>
      </w:tr>
      <w:tr w:rsidR="00456505" w:rsidRPr="00456505" w14:paraId="1E213881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B50E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吉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DBD83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650.9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03244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47.0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29CC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7.7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4EC2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5.3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4BC6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44.9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BCD3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8.6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BEFF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53.8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10F9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28.7</w:t>
            </w:r>
          </w:p>
        </w:tc>
      </w:tr>
      <w:tr w:rsidR="00456505" w:rsidRPr="00456505" w14:paraId="6E08E423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17C5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黑龙江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8CCAE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56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511F4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1.9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A412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9.6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19AB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53.4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9D41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18.3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916A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4.2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70D0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32.0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EA92A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01.64</w:t>
            </w:r>
          </w:p>
        </w:tc>
      </w:tr>
      <w:tr w:rsidR="00456505" w:rsidRPr="00456505" w14:paraId="3465386F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4F9E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上海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37E5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021.7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19EC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77.3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4F85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42.0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88A08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57.9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2992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75.3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3B608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359.7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2638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32.4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0CEA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69.37</w:t>
            </w:r>
          </w:p>
        </w:tc>
      </w:tr>
      <w:tr w:rsidR="00456505" w:rsidRPr="00456505" w14:paraId="631CF96F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2CAB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江苏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7F13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194.0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0E05A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5.8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FAB6F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03.3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94A5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7.4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6B39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3.7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39D1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91.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E45E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38.1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CCB3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8.58</w:t>
            </w:r>
          </w:p>
        </w:tc>
      </w:tr>
      <w:tr w:rsidR="00456505" w:rsidRPr="00456505" w14:paraId="70972A5B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A0C4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lastRenderedPageBreak/>
              <w:t>浙江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63B1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888.2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6A54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69.0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F2AD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926.6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AA39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2.6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1AD0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8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76D4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065.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7720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24.4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4DD2A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57.15</w:t>
            </w:r>
          </w:p>
        </w:tc>
      </w:tr>
      <w:tr w:rsidR="00456505" w:rsidRPr="00456505" w14:paraId="2FD61B12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40CF2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安徽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58132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98.9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3FFC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6.5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981F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7.3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5BAB6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05.1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C9ED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33.3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6459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85.4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8A77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07.1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E6D5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3.7</w:t>
            </w:r>
          </w:p>
        </w:tc>
      </w:tr>
      <w:tr w:rsidR="00456505" w:rsidRPr="00456505" w14:paraId="72C09247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9414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福建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AB16E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651.1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AF71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06.9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5C5E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8.3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736F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83.2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3A29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59.6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0D83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98.9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C4792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39.8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86A3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87</w:t>
            </w:r>
          </w:p>
        </w:tc>
      </w:tr>
      <w:tr w:rsidR="00456505" w:rsidRPr="00456505" w14:paraId="380EBC22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8B21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江西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5FA5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587.5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1ECD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53.4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6E88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2.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A2DA9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49.9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A85CA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10.9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8048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8.2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2AB4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7.1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17C6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85.11</w:t>
            </w:r>
          </w:p>
        </w:tc>
      </w:tr>
      <w:tr w:rsidR="00456505" w:rsidRPr="00456505" w14:paraId="01064658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54451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山东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EB239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801.3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C09C4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00.2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388D3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2.3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E31A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7.4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138FC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11.2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EF93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77.7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C8B5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41.4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ACEA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0.38</w:t>
            </w:r>
          </w:p>
        </w:tc>
      </w:tr>
      <w:tr w:rsidR="00456505" w:rsidRPr="00456505" w14:paraId="13EC6B33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54C7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河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49C9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424.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C9681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4.1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A01A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33.2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0E6DA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8.7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92C2B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9.8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45C9A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27.8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55718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50.2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0C61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1.1</w:t>
            </w:r>
          </w:p>
        </w:tc>
      </w:tr>
      <w:tr w:rsidR="00456505" w:rsidRPr="00456505" w14:paraId="0EC6E5AE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D94D4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湖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5AC9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799.3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C534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82.6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C302C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47.8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EC3D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41.8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CF66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36.1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50C9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98.8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16B9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86.3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8F25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11.63</w:t>
            </w:r>
          </w:p>
        </w:tc>
      </w:tr>
      <w:tr w:rsidR="00456505" w:rsidRPr="00456505" w14:paraId="24AFC47D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5FC6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湖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1047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43.5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5054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51.4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72EA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0.1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16BF8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8.6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E4A4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74.6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3598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26.8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E9FE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62.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9578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8.45</w:t>
            </w:r>
          </w:p>
        </w:tc>
      </w:tr>
      <w:tr w:rsidR="00456505" w:rsidRPr="00456505" w14:paraId="07CAEA54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11BF5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广东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6FEF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089.6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1368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82.9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6CF2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56.1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62F1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2.4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AA2F7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075.3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CEB4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961.7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C1D2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126.7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81B4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14.61</w:t>
            </w:r>
          </w:p>
        </w:tc>
      </w:tr>
      <w:tr w:rsidR="00456505" w:rsidRPr="00456505" w14:paraId="6FCB5739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8C5E3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广西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06A18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68.0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6F40B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3.1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348D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0.7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DF9B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3.2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2596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57.2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D399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04.5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C6EF8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740.0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1000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7.72</w:t>
            </w:r>
          </w:p>
        </w:tc>
      </w:tr>
      <w:tr w:rsidR="00456505" w:rsidRPr="00456505" w14:paraId="025C2D80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E0C8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海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2B92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022.1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61CE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08.8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ECC9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82.4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A8EA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43.8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F441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49.4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3A1F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5.9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28328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0.0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2743A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5.06</w:t>
            </w:r>
          </w:p>
        </w:tc>
      </w:tr>
      <w:tr w:rsidR="00456505" w:rsidRPr="00456505" w14:paraId="0B8493EB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A3F5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重庆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C12F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337.6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2181D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89.2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E568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09.8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AD2A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34.0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FF7D4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42.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5B9F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850.1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C739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63.7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BB53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46.51</w:t>
            </w:r>
          </w:p>
        </w:tc>
      </w:tr>
      <w:tr w:rsidR="00456505" w:rsidRPr="00456505" w14:paraId="0FCDE886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B5F0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四川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9ACB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082.1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4D22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9.7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F404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0.5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1549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00.2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6B6E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81.4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4003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74.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9AD6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0.2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D22D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6.88</w:t>
            </w:r>
          </w:p>
        </w:tc>
      </w:tr>
      <w:tr w:rsidR="00456505" w:rsidRPr="00456505" w14:paraId="037E7E8E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5E176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贵州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B58AA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748.8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955BF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86.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62C7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1.8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5606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49.3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FEA3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71.6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A276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2.7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6CDA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33.7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C365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99.45</w:t>
            </w:r>
          </w:p>
        </w:tc>
      </w:tr>
      <w:tr w:rsidR="00456505" w:rsidRPr="00456505" w14:paraId="2A100817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C9CF3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云南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1F9C0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105.6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21FC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5.4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9B73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06.7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75D8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9.6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4AED2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7.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7DC5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95.9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BCD6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08.8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3577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2.84</w:t>
            </w:r>
          </w:p>
        </w:tc>
      </w:tr>
      <w:tr w:rsidR="00456505" w:rsidRPr="00456505" w14:paraId="4D9179CB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31E3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西藏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BF9B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626.9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8402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001.5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2852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8.2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2B8A6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20.0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96BB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28.3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55D3E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94.9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DF90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9.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7C51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5.13</w:t>
            </w:r>
          </w:p>
        </w:tc>
      </w:tr>
      <w:tr w:rsidR="00456505" w:rsidRPr="00456505" w14:paraId="4212A17D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A4A8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陕西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AA29D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589.4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D655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43.7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F64BDE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29.6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96E7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1.1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0D8B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6.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7223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42.4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7D51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52.7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5E58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52.22</w:t>
            </w:r>
          </w:p>
        </w:tc>
      </w:tr>
      <w:tr w:rsidR="00456505" w:rsidRPr="00456505" w14:paraId="7BDB7787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A1C9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甘肃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B7A11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639.1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AB360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7.9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44D2D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7.3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90DD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1.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5EB59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0.8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265D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92.7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8A40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2.9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A1EC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7.94</w:t>
            </w:r>
          </w:p>
        </w:tc>
      </w:tr>
      <w:tr w:rsidR="00456505" w:rsidRPr="00456505" w14:paraId="59EA8818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8581E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青海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68C7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790.2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D74E2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32.5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E0C8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50.85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927EA3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74.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121E2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61.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4DBFC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94.0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42078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95.4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E853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99.14</w:t>
            </w:r>
          </w:p>
        </w:tc>
      </w:tr>
      <w:tr w:rsidR="00456505" w:rsidRPr="00456505" w14:paraId="3D948063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73E22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宁夏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6C490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562.5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9F811C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72.03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8DCD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69.1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E3EB6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09.9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8B4F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37.7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325FC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542.39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2755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23.16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D8A0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8.39</w:t>
            </w:r>
          </w:p>
        </w:tc>
      </w:tr>
      <w:tr w:rsidR="00456505" w:rsidRPr="00456505" w14:paraId="30DCB6F6" w14:textId="77777777" w:rsidTr="00096531">
        <w:trPr>
          <w:trHeight w:val="312"/>
        </w:trPr>
        <w:tc>
          <w:tcPr>
            <w:tcW w:w="55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E3401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新疆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EDBC45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1716.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C557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90.14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8A5FA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40.37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4548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302.8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C217B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06.72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9D1C04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626.58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487EFF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474.61</w: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CE9A7" w14:textId="77777777" w:rsidR="00456505" w:rsidRPr="00456505" w:rsidRDefault="00456505" w:rsidP="00456505">
            <w:pPr>
              <w:widowControl/>
              <w:jc w:val="right"/>
              <w:rPr>
                <w:rFonts w:ascii="宋体" w:hAnsi="宋体" w:cs="宋体"/>
                <w:kern w:val="0"/>
                <w:sz w:val="16"/>
                <w:szCs w:val="16"/>
              </w:rPr>
            </w:pPr>
            <w:r w:rsidRPr="00456505">
              <w:rPr>
                <w:rFonts w:ascii="宋体" w:hAnsi="宋体" w:cs="宋体" w:hint="eastAsia"/>
                <w:kern w:val="0"/>
                <w:sz w:val="16"/>
                <w:szCs w:val="16"/>
              </w:rPr>
              <w:t>273.37</w:t>
            </w:r>
          </w:p>
        </w:tc>
      </w:tr>
    </w:tbl>
    <w:p w14:paraId="2CF89CDC" w14:textId="77777777" w:rsidR="004947F8" w:rsidRPr="0085363E" w:rsidRDefault="004947F8" w:rsidP="009B1B03">
      <w:pPr>
        <w:rPr>
          <w:rFonts w:ascii="Courier New" w:hAnsi="Courier New" w:cs="Courier New"/>
          <w:color w:val="000000" w:themeColor="text1"/>
        </w:rPr>
      </w:pPr>
    </w:p>
    <w:sectPr w:rsidR="004947F8" w:rsidRPr="0085363E"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02763B" w14:textId="77777777" w:rsidR="00301AAD" w:rsidRDefault="00301AAD" w:rsidP="004E1C8A">
      <w:r>
        <w:separator/>
      </w:r>
    </w:p>
  </w:endnote>
  <w:endnote w:type="continuationSeparator" w:id="0">
    <w:p w14:paraId="22437C0B" w14:textId="77777777" w:rsidR="00301AAD" w:rsidRDefault="00301AAD" w:rsidP="004E1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202142"/>
      <w:docPartObj>
        <w:docPartGallery w:val="Page Numbers (Bottom of Page)"/>
        <w:docPartUnique/>
      </w:docPartObj>
    </w:sdtPr>
    <w:sdtEndPr/>
    <w:sdtContent>
      <w:p w14:paraId="128596F2" w14:textId="5467180D" w:rsidR="00D016BC" w:rsidRDefault="00D016B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55FF53D" w14:textId="77777777" w:rsidR="00D016BC" w:rsidRDefault="00D016BC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6A64D4" w14:textId="77777777" w:rsidR="00301AAD" w:rsidRDefault="00301AAD" w:rsidP="004E1C8A">
      <w:r>
        <w:separator/>
      </w:r>
    </w:p>
  </w:footnote>
  <w:footnote w:type="continuationSeparator" w:id="0">
    <w:p w14:paraId="692047AF" w14:textId="77777777" w:rsidR="00301AAD" w:rsidRDefault="00301AAD" w:rsidP="004E1C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DCE1669"/>
    <w:multiLevelType w:val="hybridMultilevel"/>
    <w:tmpl w:val="7244F9D6"/>
    <w:lvl w:ilvl="0" w:tplc="5FF0D9A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494373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56F0"/>
    <w:rsid w:val="0007096B"/>
    <w:rsid w:val="00096531"/>
    <w:rsid w:val="000D1A9E"/>
    <w:rsid w:val="00161020"/>
    <w:rsid w:val="00182B23"/>
    <w:rsid w:val="001B1811"/>
    <w:rsid w:val="001D289E"/>
    <w:rsid w:val="001D38FA"/>
    <w:rsid w:val="0023683B"/>
    <w:rsid w:val="002C7852"/>
    <w:rsid w:val="002E48BA"/>
    <w:rsid w:val="002E7EBE"/>
    <w:rsid w:val="002F56F0"/>
    <w:rsid w:val="00301AAD"/>
    <w:rsid w:val="00321022"/>
    <w:rsid w:val="003855EC"/>
    <w:rsid w:val="003950E3"/>
    <w:rsid w:val="003D47E2"/>
    <w:rsid w:val="00413936"/>
    <w:rsid w:val="004178BE"/>
    <w:rsid w:val="00456505"/>
    <w:rsid w:val="004568B3"/>
    <w:rsid w:val="00463ADF"/>
    <w:rsid w:val="0047019D"/>
    <w:rsid w:val="004937F8"/>
    <w:rsid w:val="004947F8"/>
    <w:rsid w:val="004D5A65"/>
    <w:rsid w:val="004E1C8A"/>
    <w:rsid w:val="004E7D52"/>
    <w:rsid w:val="004E7EEB"/>
    <w:rsid w:val="0053768F"/>
    <w:rsid w:val="00552CFA"/>
    <w:rsid w:val="005623E5"/>
    <w:rsid w:val="00572F57"/>
    <w:rsid w:val="0057706D"/>
    <w:rsid w:val="00582D10"/>
    <w:rsid w:val="00584978"/>
    <w:rsid w:val="0059104B"/>
    <w:rsid w:val="005E29CF"/>
    <w:rsid w:val="00605CDB"/>
    <w:rsid w:val="0062124C"/>
    <w:rsid w:val="00625A91"/>
    <w:rsid w:val="00690AB9"/>
    <w:rsid w:val="00734A16"/>
    <w:rsid w:val="00780551"/>
    <w:rsid w:val="0079590C"/>
    <w:rsid w:val="007D7FE2"/>
    <w:rsid w:val="007E63A9"/>
    <w:rsid w:val="00800807"/>
    <w:rsid w:val="00803F49"/>
    <w:rsid w:val="008068DF"/>
    <w:rsid w:val="008259EA"/>
    <w:rsid w:val="0085363E"/>
    <w:rsid w:val="00861C8D"/>
    <w:rsid w:val="00862F2F"/>
    <w:rsid w:val="008716D1"/>
    <w:rsid w:val="00877510"/>
    <w:rsid w:val="008A2E11"/>
    <w:rsid w:val="0094247F"/>
    <w:rsid w:val="009860FB"/>
    <w:rsid w:val="009A3EF0"/>
    <w:rsid w:val="009B1B03"/>
    <w:rsid w:val="00A0550E"/>
    <w:rsid w:val="00A93D28"/>
    <w:rsid w:val="00AE2A92"/>
    <w:rsid w:val="00AF5BA0"/>
    <w:rsid w:val="00B21537"/>
    <w:rsid w:val="00BA6153"/>
    <w:rsid w:val="00BD3298"/>
    <w:rsid w:val="00BD417F"/>
    <w:rsid w:val="00C10DA0"/>
    <w:rsid w:val="00CE7B15"/>
    <w:rsid w:val="00D016BC"/>
    <w:rsid w:val="00D251BC"/>
    <w:rsid w:val="00D92E1C"/>
    <w:rsid w:val="00DB4131"/>
    <w:rsid w:val="00DF2204"/>
    <w:rsid w:val="00DF3B1F"/>
    <w:rsid w:val="00E4547A"/>
    <w:rsid w:val="00E539B3"/>
    <w:rsid w:val="00E6400B"/>
    <w:rsid w:val="00E9042A"/>
    <w:rsid w:val="00EB4B35"/>
    <w:rsid w:val="00EC7B4C"/>
    <w:rsid w:val="00ED12F1"/>
    <w:rsid w:val="00F15055"/>
    <w:rsid w:val="00F16EDE"/>
    <w:rsid w:val="00F61FF1"/>
    <w:rsid w:val="00F90B19"/>
    <w:rsid w:val="00FD0FB3"/>
    <w:rsid w:val="00FD3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2020B2"/>
  <w15:docId w15:val="{9D82FACE-A28C-4CB4-B48F-B9BCC4C0E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56F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rsid w:val="002F56F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rsid w:val="002F56F0"/>
    <w:rPr>
      <w:rFonts w:ascii="宋体" w:eastAsia="宋体" w:hAnsi="宋体" w:cs="宋体"/>
      <w:kern w:val="0"/>
      <w:sz w:val="24"/>
      <w:szCs w:val="24"/>
    </w:rPr>
  </w:style>
  <w:style w:type="character" w:customStyle="1" w:styleId="gcg2ujhdabbacekeyword">
    <w:name w:val="gcg2ujhdabb ace_keyword"/>
    <w:basedOn w:val="a0"/>
    <w:rsid w:val="002F56F0"/>
  </w:style>
  <w:style w:type="character" w:customStyle="1" w:styleId="gcg2ujhdeabacekeyword">
    <w:name w:val="gcg2ujhdeab ace_keyword"/>
    <w:basedOn w:val="a0"/>
    <w:rsid w:val="002F56F0"/>
  </w:style>
  <w:style w:type="paragraph" w:styleId="a3">
    <w:name w:val="Balloon Text"/>
    <w:basedOn w:val="a"/>
    <w:link w:val="a4"/>
    <w:uiPriority w:val="99"/>
    <w:semiHidden/>
    <w:unhideWhenUsed/>
    <w:rsid w:val="002F56F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F56F0"/>
    <w:rPr>
      <w:rFonts w:ascii="Times New Roman" w:eastAsia="宋体" w:hAnsi="Times New Roman" w:cs="Times New Roman"/>
      <w:sz w:val="18"/>
      <w:szCs w:val="18"/>
    </w:rPr>
  </w:style>
  <w:style w:type="paragraph" w:styleId="a5">
    <w:name w:val="Quote"/>
    <w:basedOn w:val="a"/>
    <w:next w:val="a"/>
    <w:link w:val="a6"/>
    <w:uiPriority w:val="29"/>
    <w:qFormat/>
    <w:rsid w:val="00182B23"/>
    <w:pPr>
      <w:widowControl/>
      <w:spacing w:after="200" w:line="276" w:lineRule="auto"/>
      <w:jc w:val="left"/>
    </w:pPr>
    <w:rPr>
      <w:rFonts w:asciiTheme="minorHAnsi" w:eastAsiaTheme="minorEastAsia" w:hAnsiTheme="minorHAnsi" w:cstheme="minorBidi"/>
      <w:i/>
      <w:iCs/>
      <w:color w:val="000000" w:themeColor="text1"/>
      <w:kern w:val="0"/>
      <w:sz w:val="22"/>
      <w:szCs w:val="22"/>
    </w:rPr>
  </w:style>
  <w:style w:type="character" w:customStyle="1" w:styleId="a6">
    <w:name w:val="引用 字符"/>
    <w:basedOn w:val="a0"/>
    <w:link w:val="a5"/>
    <w:uiPriority w:val="29"/>
    <w:rsid w:val="00182B23"/>
    <w:rPr>
      <w:i/>
      <w:iCs/>
      <w:color w:val="000000" w:themeColor="text1"/>
      <w:kern w:val="0"/>
      <w:sz w:val="22"/>
    </w:rPr>
  </w:style>
  <w:style w:type="paragraph" w:styleId="a7">
    <w:name w:val="header"/>
    <w:basedOn w:val="a"/>
    <w:link w:val="a8"/>
    <w:uiPriority w:val="99"/>
    <w:unhideWhenUsed/>
    <w:rsid w:val="004E1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4E1C8A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4E1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4E1C8A"/>
    <w:rPr>
      <w:rFonts w:ascii="Times New Roman" w:eastAsia="宋体" w:hAnsi="Times New Roman" w:cs="Times New Roman"/>
      <w:sz w:val="18"/>
      <w:szCs w:val="18"/>
    </w:rPr>
  </w:style>
  <w:style w:type="paragraph" w:styleId="ab">
    <w:name w:val="List Paragraph"/>
    <w:basedOn w:val="a"/>
    <w:uiPriority w:val="34"/>
    <w:qFormat/>
    <w:rsid w:val="0041393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534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3</Pages>
  <Words>1935</Words>
  <Characters>11036</Characters>
  <Application>Microsoft Office Word</Application>
  <DocSecurity>0</DocSecurity>
  <Lines>91</Lines>
  <Paragraphs>25</Paragraphs>
  <ScaleCrop>false</ScaleCrop>
  <Company>微软中国</Company>
  <LinksUpToDate>false</LinksUpToDate>
  <CharactersWithSpaces>12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think</cp:lastModifiedBy>
  <cp:revision>92</cp:revision>
  <dcterms:created xsi:type="dcterms:W3CDTF">2021-11-04T06:13:00Z</dcterms:created>
  <dcterms:modified xsi:type="dcterms:W3CDTF">2022-04-11T08:20:00Z</dcterms:modified>
</cp:coreProperties>
</file>